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pPr w:leftFromText="180" w:rightFromText="180" w:vertAnchor="text" w:horzAnchor="margin" w:tblpY="-102"/>
        <w:tblW w:w="10615" w:type="dxa"/>
        <w:tblLayout w:type="fixed"/>
        <w:tblLook w:val="0400" w:firstRow="0" w:lastRow="0" w:firstColumn="0" w:lastColumn="0" w:noHBand="0" w:noVBand="1"/>
      </w:tblPr>
      <w:tblGrid>
        <w:gridCol w:w="4510"/>
        <w:gridCol w:w="6105"/>
      </w:tblGrid>
      <w:tr w:rsidR="00E939C3" w:rsidRPr="003971E6" w14:paraId="4112CE0D" w14:textId="77777777" w:rsidTr="006877D4">
        <w:tc>
          <w:tcPr>
            <w:tcW w:w="4510" w:type="dxa"/>
          </w:tcPr>
          <w:p w14:paraId="6B237C43" w14:textId="77777777" w:rsidR="00400186" w:rsidRPr="003971E6" w:rsidRDefault="00400186" w:rsidP="005A53E1">
            <w:pPr>
              <w:pStyle w:val="Binhthng1"/>
              <w:spacing w:before="60" w:after="60" w:line="276" w:lineRule="auto"/>
              <w:ind w:right="29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TRƯỜNG THCS CÔNG LIÊM</w:t>
            </w:r>
          </w:p>
          <w:p w14:paraId="5E77DD40" w14:textId="5DBE5DDB" w:rsidR="00E939C3" w:rsidRPr="003971E6" w:rsidRDefault="00E939C3" w:rsidP="005A53E1">
            <w:pPr>
              <w:pStyle w:val="Binhthng1"/>
              <w:spacing w:before="60" w:after="60" w:line="276" w:lineRule="auto"/>
              <w:ind w:right="29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971E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6105" w:type="dxa"/>
          </w:tcPr>
          <w:p w14:paraId="376FDA9C" w14:textId="797D2C28" w:rsidR="00E939C3" w:rsidRPr="003971E6" w:rsidRDefault="00E939C3" w:rsidP="005A53E1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400186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KHẢO SÁT CHẤT LƯỢNG</w:t>
            </w:r>
            <w:r w:rsidR="003865B1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HSG</w:t>
            </w:r>
            <w:r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14:paraId="59225DE6" w14:textId="07E9505F" w:rsidR="00E939C3" w:rsidRPr="003971E6" w:rsidRDefault="00E939C3" w:rsidP="005A53E1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NĂM HỌC 20</w:t>
            </w:r>
            <w:r w:rsidR="003865B1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  <w:r w:rsidR="00644575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  <w:r w:rsidR="003865B1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-202</w:t>
            </w:r>
            <w:r w:rsidR="00644575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  <w:r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. MÔN: TOÁN </w:t>
            </w:r>
            <w:r w:rsidR="00644575" w:rsidRPr="003971E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  <w:p w14:paraId="1679287C" w14:textId="77777777" w:rsidR="00E939C3" w:rsidRPr="003971E6" w:rsidRDefault="00E939C3" w:rsidP="005A53E1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971E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Thời gian làm bài 90 phút, không kể thời gian giao đề)</w:t>
            </w:r>
          </w:p>
        </w:tc>
      </w:tr>
    </w:tbl>
    <w:p w14:paraId="09779A9F" w14:textId="77777777" w:rsidR="00F00D13" w:rsidRPr="003971E6" w:rsidRDefault="00F00D13" w:rsidP="005A53E1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 w:line="276" w:lineRule="auto"/>
        <w:ind w:left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14:paraId="094BE7A8" w14:textId="5EE062CF" w:rsidR="00644575" w:rsidRPr="003971E6" w:rsidRDefault="00B029B7" w:rsidP="005A53E1">
      <w:pPr>
        <w:pStyle w:val="Binhthng1"/>
        <w:numPr>
          <w:ilvl w:val="0"/>
          <w:numId w:val="18"/>
        </w:numPr>
        <w:tabs>
          <w:tab w:val="left" w:pos="990"/>
        </w:tabs>
        <w:spacing w:before="60" w:after="60"/>
        <w:ind w:left="993" w:hanging="993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bookmarkStart w:id="0" w:name="_gjdgxs" w:colFirst="0" w:colLast="0"/>
      <w:bookmarkEnd w:id="0"/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D406B6" w:rsidRPr="003971E6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FC6CB5" w:rsidRPr="00FC6CB5">
        <w:rPr>
          <w:position w:val="-28"/>
        </w:rPr>
        <w:object w:dxaOrig="3440" w:dyaOrig="680" w14:anchorId="4D6C6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51" type="#_x0000_t75" style="width:172pt;height:34pt" o:ole="">
            <v:imagedata r:id="rId7" o:title=""/>
          </v:shape>
          <o:OLEObject Type="Embed" ProgID="Equation.DSMT4" ShapeID="_x0000_i1751" DrawAspect="Content" ObjectID="_1771358656" r:id="rId8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br/>
        <w:t>a</w:t>
      </w:r>
      <w:r w:rsidR="00A1355A" w:rsidRPr="003971E6">
        <w:rPr>
          <w:rFonts w:ascii="Times New Roman" w:hAnsi="Times New Roman" w:cs="Times New Roman"/>
          <w:sz w:val="24"/>
          <w:szCs w:val="24"/>
        </w:rPr>
        <w:t>)</w: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Rút gọn biểu thức </w:t>
      </w:r>
      <w:r w:rsidR="00FC6CB5" w:rsidRPr="00025957">
        <w:rPr>
          <w:position w:val="-4"/>
        </w:rPr>
        <w:object w:dxaOrig="240" w:dyaOrig="260" w14:anchorId="32B60731">
          <v:shape id="_x0000_i1756" type="#_x0000_t75" style="width:12pt;height:13pt" o:ole="">
            <v:imagedata r:id="rId9" o:title=""/>
          </v:shape>
          <o:OLEObject Type="Embed" ProgID="Equation.DSMT4" ShapeID="_x0000_i1756" DrawAspect="Content" ObjectID="_1771358657" r:id="rId10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t>.</w:t>
      </w:r>
      <w:r w:rsidR="00644575" w:rsidRPr="003971E6">
        <w:rPr>
          <w:rFonts w:ascii="Times New Roman" w:hAnsi="Times New Roman" w:cs="Times New Roman"/>
          <w:sz w:val="24"/>
          <w:szCs w:val="24"/>
        </w:rPr>
        <w:br/>
        <w:t>b</w:t>
      </w:r>
      <w:r w:rsidR="00A1355A" w:rsidRPr="003971E6">
        <w:rPr>
          <w:rFonts w:ascii="Times New Roman" w:hAnsi="Times New Roman" w:cs="Times New Roman"/>
          <w:sz w:val="24"/>
          <w:szCs w:val="24"/>
        </w:rPr>
        <w:t>)</w: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Tìm </w:t>
      </w:r>
      <w:r w:rsidR="00FC6CB5" w:rsidRPr="00FC6CB5">
        <w:rPr>
          <w:position w:val="-6"/>
        </w:rPr>
        <w:object w:dxaOrig="580" w:dyaOrig="279" w14:anchorId="288884F7">
          <v:shape id="_x0000_i1762" type="#_x0000_t75" style="width:29pt;height:14pt" o:ole="">
            <v:imagedata r:id="rId11" o:title=""/>
          </v:shape>
          <o:OLEObject Type="Embed" ProgID="Equation.DSMT4" ShapeID="_x0000_i1762" DrawAspect="Content" ObjectID="_1771358658" r:id="rId12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để </w:t>
      </w:r>
      <w:r w:rsidR="00FC6CB5" w:rsidRPr="00025957">
        <w:rPr>
          <w:position w:val="-4"/>
        </w:rPr>
        <w:object w:dxaOrig="240" w:dyaOrig="260" w14:anchorId="39541D45">
          <v:shape id="_x0000_i1767" type="#_x0000_t75" style="width:12pt;height:13pt" o:ole="">
            <v:imagedata r:id="rId9" o:title=""/>
          </v:shape>
          <o:OLEObject Type="Embed" ProgID="Equation.DSMT4" ShapeID="_x0000_i1767" DrawAspect="Content" ObjectID="_1771358659" r:id="rId13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có giá trị nguyên.</w:t>
      </w:r>
      <w:r w:rsidR="00644575" w:rsidRPr="003971E6">
        <w:rPr>
          <w:rFonts w:ascii="Times New Roman" w:hAnsi="Times New Roman" w:cs="Times New Roman"/>
          <w:sz w:val="24"/>
          <w:szCs w:val="24"/>
        </w:rPr>
        <w:br/>
        <w:t>c</w:t>
      </w:r>
      <w:r w:rsidR="00A1355A" w:rsidRPr="003971E6">
        <w:rPr>
          <w:rFonts w:ascii="Times New Roman" w:hAnsi="Times New Roman" w:cs="Times New Roman"/>
          <w:sz w:val="24"/>
          <w:szCs w:val="24"/>
        </w:rPr>
        <w:t>)</w: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Tìm </w:t>
      </w:r>
      <w:r w:rsidR="00FC6CB5" w:rsidRPr="00FC6CB5">
        <w:rPr>
          <w:position w:val="-6"/>
        </w:rPr>
        <w:object w:dxaOrig="200" w:dyaOrig="220" w14:anchorId="0AE73F79">
          <v:shape id="_x0000_i1773" type="#_x0000_t75" style="width:10pt;height:11pt" o:ole="">
            <v:imagedata r:id="rId14" o:title=""/>
          </v:shape>
          <o:OLEObject Type="Embed" ProgID="Equation.DSMT4" ShapeID="_x0000_i1773" DrawAspect="Content" ObjectID="_1771358660" r:id="rId15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t xml:space="preserve"> để </w:t>
      </w:r>
      <w:r w:rsidR="00FC6CB5" w:rsidRPr="00025957">
        <w:rPr>
          <w:position w:val="-4"/>
        </w:rPr>
        <w:object w:dxaOrig="540" w:dyaOrig="260" w14:anchorId="7D7FDEBE">
          <v:shape id="_x0000_i1778" type="#_x0000_t75" style="width:27pt;height:13pt" o:ole="">
            <v:imagedata r:id="rId16" o:title=""/>
          </v:shape>
          <o:OLEObject Type="Embed" ProgID="Equation.DSMT4" ShapeID="_x0000_i1778" DrawAspect="Content" ObjectID="_1771358661" r:id="rId17"/>
        </w:object>
      </w:r>
      <w:r w:rsidR="00644575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70B5F089" w14:textId="33BC8D55" w:rsidR="00F00D13" w:rsidRPr="003971E6" w:rsidRDefault="00B029B7" w:rsidP="005A53E1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D406B6" w:rsidRPr="003971E6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33935" w:rsidRPr="003971E6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ED99CA0" w14:textId="08CC62A7" w:rsidR="00D406B6" w:rsidRPr="003971E6" w:rsidRDefault="00D406B6" w:rsidP="005A53E1">
      <w:pPr>
        <w:pStyle w:val="Binhthng1"/>
        <w:tabs>
          <w:tab w:val="left" w:pos="990"/>
          <w:tab w:val="left" w:pos="5670"/>
        </w:tabs>
        <w:spacing w:before="60" w:after="60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a) Giải phương trình sau: </w:t>
      </w:r>
      <w:r w:rsidR="00FC6CB5" w:rsidRPr="00FC6CB5">
        <w:rPr>
          <w:position w:val="-24"/>
        </w:rPr>
        <w:object w:dxaOrig="3680" w:dyaOrig="620" w14:anchorId="12F3947C">
          <v:shape id="_x0000_i1784" type="#_x0000_t75" style="width:184pt;height:31pt" o:ole="">
            <v:imagedata r:id="rId18" o:title=""/>
          </v:shape>
          <o:OLEObject Type="Embed" ProgID="Equation.DSMT4" ShapeID="_x0000_i1784" DrawAspect="Content" ObjectID="_1771358662" r:id="rId19"/>
        </w:objec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b) Tìm các số nguyên </w:t>
      </w:r>
      <w:r w:rsidR="00FC6CB5" w:rsidRPr="00FC6CB5">
        <w:rPr>
          <w:position w:val="-6"/>
        </w:rPr>
        <w:object w:dxaOrig="200" w:dyaOrig="220" w14:anchorId="08AE0980">
          <v:shape id="_x0000_i1789" type="#_x0000_t75" style="width:10pt;height:11pt" o:ole="">
            <v:imagedata r:id="rId14" o:title=""/>
          </v:shape>
          <o:OLEObject Type="Embed" ProgID="Equation.DSMT4" ShapeID="_x0000_i1789" DrawAspect="Content" ObjectID="_1771358663" r:id="rId20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, </w:t>
      </w:r>
      <w:r w:rsidR="00FC6CB5" w:rsidRPr="00FC6CB5">
        <w:rPr>
          <w:position w:val="-10"/>
        </w:rPr>
        <w:object w:dxaOrig="220" w:dyaOrig="260" w14:anchorId="7D091D4E">
          <v:shape id="_x0000_i1794" type="#_x0000_t75" style="width:11pt;height:13pt" o:ole="">
            <v:imagedata r:id="rId21" o:title=""/>
          </v:shape>
          <o:OLEObject Type="Embed" ProgID="Equation.DSMT4" ShapeID="_x0000_i1794" DrawAspect="Content" ObjectID="_1771358664" r:id="rId22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ỏa mãn : </w:t>
      </w:r>
      <w:r w:rsidR="00FC6CB5" w:rsidRPr="00FC6CB5">
        <w:rPr>
          <w:position w:val="-10"/>
        </w:rPr>
        <w:object w:dxaOrig="1780" w:dyaOrig="360" w14:anchorId="5D466C88">
          <v:shape id="_x0000_i1800" type="#_x0000_t75" style="width:89pt;height:18pt" o:ole="">
            <v:imagedata r:id="rId23" o:title=""/>
          </v:shape>
          <o:OLEObject Type="Embed" ProgID="Equation.DSMT4" ShapeID="_x0000_i1800" DrawAspect="Content" ObjectID="_1771358665" r:id="rId24"/>
        </w:object>
      </w:r>
      <w:r w:rsidRPr="003971E6">
        <w:rPr>
          <w:rFonts w:ascii="Times New Roman" w:eastAsia="Times New Roman" w:hAnsi="Times New Roman" w:cs="Times New Roman"/>
          <w:sz w:val="24"/>
          <w:szCs w:val="24"/>
        </w:rPr>
        <w:t>.</w:t>
      </w:r>
      <w:r w:rsidR="00AD2F29" w:rsidRPr="003971E6">
        <w:rPr>
          <w:rFonts w:ascii="Times New Roman" w:hAnsi="Times New Roman" w:cs="Times New Roman"/>
          <w:sz w:val="24"/>
          <w:szCs w:val="24"/>
        </w:rPr>
        <w:tab/>
      </w:r>
      <w:r w:rsidR="00AD2F29" w:rsidRPr="003971E6">
        <w:rPr>
          <w:rFonts w:ascii="Times New Roman" w:hAnsi="Times New Roman" w:cs="Times New Roman"/>
          <w:sz w:val="24"/>
          <w:szCs w:val="24"/>
        </w:rPr>
        <w:tab/>
      </w:r>
    </w:p>
    <w:p w14:paraId="21009A07" w14:textId="656D925B" w:rsidR="00F00D13" w:rsidRPr="003971E6" w:rsidRDefault="00B029B7" w:rsidP="005A53E1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F71A6B" w:rsidRPr="003971E6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59CB42EC" w14:textId="0DA68FDC" w:rsidR="00F71A6B" w:rsidRPr="003971E6" w:rsidRDefault="00422851" w:rsidP="005A53E1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a) Cho </w:t>
      </w:r>
      <w:r w:rsidR="00FC6CB5" w:rsidRPr="00FC6CB5">
        <w:rPr>
          <w:position w:val="-6"/>
        </w:rPr>
        <w:object w:dxaOrig="1160" w:dyaOrig="279" w14:anchorId="7199A417">
          <v:shape id="_x0000_i1805" type="#_x0000_t75" style="width:58pt;height:14pt" o:ole="">
            <v:imagedata r:id="rId25" o:title=""/>
          </v:shape>
          <o:OLEObject Type="Embed" ProgID="Equation.DSMT4" ShapeID="_x0000_i1805" DrawAspect="Content" ObjectID="_1771358666" r:id="rId26"/>
        </w:object>
      </w:r>
      <w:r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 </w:t>
      </w:r>
      <w:r w:rsidR="00FC6CB5" w:rsidRPr="00FC6CB5">
        <w:rPr>
          <w:position w:val="-6"/>
        </w:rPr>
        <w:object w:dxaOrig="1480" w:dyaOrig="320" w14:anchorId="2C311ECE">
          <v:shape id="_x0000_i1811" type="#_x0000_t75" style="width:74pt;height:16pt" o:ole="">
            <v:imagedata r:id="rId27" o:title=""/>
          </v:shape>
          <o:OLEObject Type="Embed" ProgID="Equation.DSMT4" ShapeID="_x0000_i1811" DrawAspect="Content" ObjectID="_1771358667" r:id="rId28"/>
        </w:object>
      </w:r>
      <w:r w:rsidR="00A1355A"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="00F71A6B" w:rsidRPr="003971E6">
        <w:rPr>
          <w:rFonts w:ascii="Times New Roman" w:hAnsi="Times New Roman" w:cs="Times New Roman"/>
          <w:sz w:val="24"/>
          <w:szCs w:val="24"/>
        </w:rPr>
        <w:t xml:space="preserve">Chứng minh rằng nếu </w:t>
      </w:r>
      <w:r w:rsidR="00FC6CB5" w:rsidRPr="00FC6CB5">
        <w:rPr>
          <w:position w:val="-24"/>
        </w:rPr>
        <w:object w:dxaOrig="1040" w:dyaOrig="620" w14:anchorId="442965A2">
          <v:shape id="_x0000_i1816" type="#_x0000_t75" style="width:52pt;height:31pt" o:ole="">
            <v:imagedata r:id="rId29" o:title=""/>
          </v:shape>
          <o:OLEObject Type="Embed" ProgID="Equation.DSMT4" ShapeID="_x0000_i1816" DrawAspect="Content" ObjectID="_1771358668" r:id="rId30"/>
        </w:object>
      </w:r>
      <w:r w:rsidR="00F71A6B" w:rsidRPr="003971E6">
        <w:rPr>
          <w:rFonts w:ascii="Times New Roman" w:hAnsi="Times New Roman" w:cs="Times New Roman"/>
          <w:sz w:val="24"/>
          <w:szCs w:val="24"/>
        </w:rPr>
        <w:t xml:space="preserve"> thì </w:t>
      </w:r>
      <w:r w:rsidR="00FC6CB5" w:rsidRPr="00FC6CB5">
        <w:rPr>
          <w:position w:val="-10"/>
        </w:rPr>
        <w:object w:dxaOrig="1540" w:dyaOrig="320" w14:anchorId="3836C660">
          <v:shape id="_x0000_i1822" type="#_x0000_t75" style="width:77pt;height:16pt" o:ole="">
            <v:imagedata r:id="rId31" o:title=""/>
          </v:shape>
          <o:OLEObject Type="Embed" ProgID="Equation.DSMT4" ShapeID="_x0000_i1822" DrawAspect="Content" ObjectID="_1771358669" r:id="rId32"/>
        </w:object>
      </w:r>
      <w:r w:rsidR="00F71A6B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7040A9A7" w14:textId="4B8F1F48" w:rsidR="00F71A6B" w:rsidRPr="003971E6" w:rsidRDefault="00F71A6B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) Cho </w:t>
      </w:r>
      <w:r w:rsidR="00FC6CB5" w:rsidRPr="00FC6CB5">
        <w:rPr>
          <w:position w:val="-6"/>
        </w:rPr>
        <w:object w:dxaOrig="2180" w:dyaOrig="320" w14:anchorId="624E18EB">
          <v:shape id="_x0000_i1827" type="#_x0000_t75" style="width:109pt;height:16pt" o:ole="">
            <v:imagedata r:id="rId33" o:title=""/>
          </v:shape>
          <o:OLEObject Type="Embed" ProgID="Equation.DSMT4" ShapeID="_x0000_i1827" DrawAspect="Content" ObjectID="_1771358670" r:id="rId34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(với </w:t>
      </w:r>
      <w:r w:rsidR="00FC6CB5" w:rsidRPr="00FC6CB5">
        <w:rPr>
          <w:position w:val="-10"/>
        </w:rPr>
        <w:object w:dxaOrig="1140" w:dyaOrig="320" w14:anchorId="597B1A8F">
          <v:shape id="_x0000_i1833" type="#_x0000_t75" style="width:57pt;height:16pt" o:ole="">
            <v:imagedata r:id="rId35" o:title=""/>
          </v:shape>
          <o:OLEObject Type="Embed" ProgID="Equation.DSMT4" ShapeID="_x0000_i1833" DrawAspect="Content" ObjectID="_1771358671" r:id="rId36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). Chứng minh </w:t>
      </w:r>
      <w:r w:rsidR="00FC6CB5" w:rsidRPr="00025957">
        <w:rPr>
          <w:position w:val="-4"/>
        </w:rPr>
        <w:object w:dxaOrig="240" w:dyaOrig="260" w14:anchorId="6F9A565B">
          <v:shape id="_x0000_i1839" type="#_x0000_t75" style="width:12pt;height:13pt" o:ole="">
            <v:imagedata r:id="rId37" o:title=""/>
          </v:shape>
          <o:OLEObject Type="Embed" ProgID="Equation.DSMT4" ShapeID="_x0000_i1839" DrawAspect="Content" ObjectID="_1771358672" r:id="rId38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c) Chứng minh rằng với mọi số tự nhiên </w:t>
      </w:r>
      <w:r w:rsidR="00FC6CB5" w:rsidRPr="00FC6CB5">
        <w:rPr>
          <w:position w:val="-6"/>
        </w:rPr>
        <w:object w:dxaOrig="200" w:dyaOrig="220" w14:anchorId="49027EAB">
          <v:shape id="_x0000_i1844" type="#_x0000_t75" style="width:10pt;height:11pt" o:ole="">
            <v:imagedata r:id="rId39" o:title=""/>
          </v:shape>
          <o:OLEObject Type="Embed" ProgID="Equation.DSMT4" ShapeID="_x0000_i1844" DrawAspect="Content" ObjectID="_1771358673" r:id="rId40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a có </w:t>
      </w:r>
      <w:r w:rsidR="00FC6CB5" w:rsidRPr="00FC6CB5">
        <w:rPr>
          <w:position w:val="-6"/>
        </w:rPr>
        <w:object w:dxaOrig="2160" w:dyaOrig="320" w14:anchorId="7BA4D1B9">
          <v:shape id="_x0000_i1850" type="#_x0000_t75" style="width:108pt;height:16pt" o:ole="">
            <v:imagedata r:id="rId41" o:title=""/>
          </v:shape>
          <o:OLEObject Type="Embed" ProgID="Equation.DSMT4" ShapeID="_x0000_i1850" DrawAspect="Content" ObjectID="_1771358674" r:id="rId42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3DAE92BE" w14:textId="411AF4AB" w:rsidR="00A1355A" w:rsidRPr="003971E6" w:rsidRDefault="00B029B7" w:rsidP="005A53E1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A1355A" w:rsidRPr="003971E6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FC6CB5" w:rsidRPr="00FC6CB5">
        <w:rPr>
          <w:position w:val="-10"/>
        </w:rPr>
        <w:object w:dxaOrig="2680" w:dyaOrig="320" w14:anchorId="5FB3E6A8">
          <v:shape id="_x0000_i1855" type="#_x0000_t75" style="width:134pt;height:16pt" o:ole="">
            <v:imagedata r:id="rId43" o:title=""/>
          </v:shape>
          <o:OLEObject Type="Embed" ProgID="Equation.DSMT4" ShapeID="_x0000_i1855" DrawAspect="Content" ObjectID="_1771358675" r:id="rId44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. Gọi </w:t>
      </w:r>
      <w:r w:rsidR="00FC6CB5" w:rsidRPr="00FC6CB5">
        <w:rPr>
          <w:position w:val="-6"/>
        </w:rPr>
        <w:object w:dxaOrig="240" w:dyaOrig="279" w14:anchorId="54C26465">
          <v:shape id="_x0000_i1861" type="#_x0000_t75" style="width:12pt;height:14pt" o:ole="">
            <v:imagedata r:id="rId45" o:title=""/>
          </v:shape>
          <o:OLEObject Type="Embed" ProgID="Equation.DSMT4" ShapeID="_x0000_i1861" DrawAspect="Content" ObjectID="_1771358676" r:id="rId46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FC6CB5" w:rsidRPr="00FC6CB5">
        <w:rPr>
          <w:position w:val="-6"/>
        </w:rPr>
        <w:object w:dxaOrig="420" w:dyaOrig="279" w14:anchorId="5913A36F">
          <v:shape id="_x0000_i1866" type="#_x0000_t75" style="width:21pt;height:14pt" o:ole="">
            <v:imagedata r:id="rId47" o:title=""/>
          </v:shape>
          <o:OLEObject Type="Embed" ProgID="Equation.DSMT4" ShapeID="_x0000_i1866" DrawAspect="Content" ObjectID="_1771358677" r:id="rId48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ới </w:t>
      </w:r>
      <w:r w:rsidR="00FC6CB5" w:rsidRPr="00025957">
        <w:rPr>
          <w:position w:val="-4"/>
        </w:rPr>
        <w:object w:dxaOrig="400" w:dyaOrig="260" w14:anchorId="1AAEE80A">
          <v:shape id="_x0000_i1872" type="#_x0000_t75" style="width:20pt;height:13pt" o:ole="">
            <v:imagedata r:id="rId49" o:title=""/>
          </v:shape>
          <o:OLEObject Type="Embed" ProgID="Equation.DSMT4" ShapeID="_x0000_i1872" DrawAspect="Content" ObjectID="_1771358678" r:id="rId50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025957">
        <w:rPr>
          <w:position w:val="-4"/>
        </w:rPr>
        <w:object w:dxaOrig="200" w:dyaOrig="260" w14:anchorId="4C3863D7">
          <v:shape id="_x0000_i1877" type="#_x0000_t75" style="width:10pt;height:13pt" o:ole="">
            <v:imagedata r:id="rId51" o:title=""/>
          </v:shape>
          <o:OLEObject Type="Embed" ProgID="Equation.DSMT4" ShapeID="_x0000_i1877" DrawAspect="Content" ObjectID="_1771358679" r:id="rId52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FC6CB5" w:rsidRPr="00025957">
        <w:rPr>
          <w:position w:val="-4"/>
        </w:rPr>
        <w:object w:dxaOrig="400" w:dyaOrig="260" w14:anchorId="136A3CCA">
          <v:shape id="_x0000_i1883" type="#_x0000_t75" style="width:20pt;height:13pt" o:ole="">
            <v:imagedata r:id="rId53" o:title=""/>
          </v:shape>
          <o:OLEObject Type="Embed" ProgID="Equation.DSMT4" ShapeID="_x0000_i1883" DrawAspect="Content" ObjectID="_1771358680" r:id="rId54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ới </w:t>
      </w:r>
      <w:r w:rsidR="00FC6CB5" w:rsidRPr="00FC6CB5">
        <w:rPr>
          <w:position w:val="-6"/>
        </w:rPr>
        <w:object w:dxaOrig="380" w:dyaOrig="279" w14:anchorId="536AF1E3">
          <v:shape id="_x0000_i1889" type="#_x0000_t75" style="width:19pt;height:14pt" o:ole="">
            <v:imagedata r:id="rId55" o:title=""/>
          </v:shape>
          <o:OLEObject Type="Embed" ProgID="Equation.DSMT4" ShapeID="_x0000_i1889" DrawAspect="Content" ObjectID="_1771358681" r:id="rId56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. Gọi </w:t>
      </w:r>
      <w:r w:rsidR="00FC6CB5" w:rsidRPr="00025957">
        <w:rPr>
          <w:position w:val="-4"/>
        </w:rPr>
        <w:object w:dxaOrig="320" w:dyaOrig="260" w14:anchorId="78AF2FA1">
          <v:shape id="_x0000_i1894" type="#_x0000_t75" style="width:16pt;height:13pt" o:ole="">
            <v:imagedata r:id="rId57" o:title=""/>
          </v:shape>
          <o:OLEObject Type="Embed" ProgID="Equation.DSMT4" ShapeID="_x0000_i1894" DrawAspect="Content" ObjectID="_1771358682" r:id="rId58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279" w:dyaOrig="279" w14:anchorId="5B778ABD">
          <v:shape id="_x0000_i1900" type="#_x0000_t75" style="width:14pt;height:14pt" o:ole="">
            <v:imagedata r:id="rId59" o:title=""/>
          </v:shape>
          <o:OLEObject Type="Embed" ProgID="Equation.DSMT4" ShapeID="_x0000_i1900" DrawAspect="Content" ObjectID="_1771358683" r:id="rId60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FC6CB5" w:rsidRPr="00025957">
        <w:rPr>
          <w:position w:val="-4"/>
        </w:rPr>
        <w:object w:dxaOrig="400" w:dyaOrig="260" w14:anchorId="7204F6E7">
          <v:shape id="_x0000_i1905" type="#_x0000_t75" style="width:20pt;height:13pt" o:ole="">
            <v:imagedata r:id="rId61" o:title=""/>
          </v:shape>
          <o:OLEObject Type="Embed" ProgID="Equation.DSMT4" ShapeID="_x0000_i1905" DrawAspect="Content" ObjectID="_1771358684" r:id="rId62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400" w:dyaOrig="279" w14:anchorId="30951131">
          <v:shape id="_x0000_i1911" type="#_x0000_t75" style="width:20pt;height:14pt" o:ole="">
            <v:imagedata r:id="rId63" o:title=""/>
          </v:shape>
          <o:OLEObject Type="Embed" ProgID="Equation.DSMT4" ShapeID="_x0000_i1911" DrawAspect="Content" ObjectID="_1771358685" r:id="rId64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>.</w:t>
      </w:r>
      <w:r w:rsidR="00A1355A" w:rsidRPr="003971E6">
        <w:rPr>
          <w:rFonts w:ascii="Times New Roman" w:hAnsi="Times New Roman" w:cs="Times New Roman"/>
          <w:sz w:val="24"/>
          <w:szCs w:val="24"/>
        </w:rPr>
        <w:br/>
        <w:t xml:space="preserve">a) Chứng minh: </w:t>
      </w:r>
      <w:r w:rsidR="00FC6CB5" w:rsidRPr="00FC6CB5">
        <w:rPr>
          <w:position w:val="-24"/>
        </w:rPr>
        <w:object w:dxaOrig="2040" w:dyaOrig="620" w14:anchorId="55C70518">
          <v:shape id="_x0000_i1916" type="#_x0000_t75" style="width:102pt;height:31pt" o:ole="">
            <v:imagedata r:id="rId65" o:title=""/>
          </v:shape>
          <o:OLEObject Type="Embed" ProgID="Equation.DSMT4" ShapeID="_x0000_i1916" DrawAspect="Content" ObjectID="_1771358686" r:id="rId66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>.</w:t>
      </w:r>
      <w:r w:rsidR="00A1355A" w:rsidRPr="003971E6">
        <w:rPr>
          <w:rFonts w:ascii="Times New Roman" w:hAnsi="Times New Roman" w:cs="Times New Roman"/>
          <w:sz w:val="24"/>
          <w:szCs w:val="24"/>
        </w:rPr>
        <w:br/>
        <w:t xml:space="preserve">b) Chứng minh: Bốn điểm </w:t>
      </w:r>
      <w:r w:rsidR="00FC6CB5" w:rsidRPr="00FC6CB5">
        <w:rPr>
          <w:position w:val="-10"/>
        </w:rPr>
        <w:object w:dxaOrig="1060" w:dyaOrig="320" w14:anchorId="7C424937">
          <v:shape id="_x0000_i1922" type="#_x0000_t75" style="width:53pt;height:16pt" o:ole="">
            <v:imagedata r:id="rId67" o:title=""/>
          </v:shape>
          <o:OLEObject Type="Embed" ProgID="Equation.DSMT4" ShapeID="_x0000_i1922" DrawAspect="Content" ObjectID="_1771358687" r:id="rId68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thẳng hàng.</w:t>
      </w:r>
      <w:r w:rsidR="00A1355A" w:rsidRPr="003971E6">
        <w:rPr>
          <w:rFonts w:ascii="Times New Roman" w:hAnsi="Times New Roman" w:cs="Times New Roman"/>
          <w:sz w:val="24"/>
          <w:szCs w:val="24"/>
        </w:rPr>
        <w:br/>
        <w:t xml:space="preserve">c) Giả sử </w:t>
      </w:r>
      <w:r w:rsidR="00FC6CB5" w:rsidRPr="00FC6CB5">
        <w:rPr>
          <w:position w:val="-6"/>
        </w:rPr>
        <w:object w:dxaOrig="1080" w:dyaOrig="279" w14:anchorId="47C08B6D">
          <v:shape id="_x0000_i1927" type="#_x0000_t75" style="width:54pt;height:14pt" o:ole="">
            <v:imagedata r:id="rId69" o:title=""/>
          </v:shape>
          <o:OLEObject Type="Embed" ProgID="Equation.DSMT4" ShapeID="_x0000_i1927" DrawAspect="Content" ObjectID="_1771358688" r:id="rId70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và diện tích hình thang </w:t>
      </w:r>
      <w:r w:rsidR="00FC6CB5" w:rsidRPr="00FC6CB5">
        <w:rPr>
          <w:position w:val="-6"/>
        </w:rPr>
        <w:object w:dxaOrig="720" w:dyaOrig="279" w14:anchorId="7DB36413">
          <v:shape id="_x0000_i1933" type="#_x0000_t75" style="width:36pt;height:14pt" o:ole="">
            <v:imagedata r:id="rId71" o:title=""/>
          </v:shape>
          <o:OLEObject Type="Embed" ProgID="Equation.DSMT4" ShapeID="_x0000_i1933" DrawAspect="Content" ObjectID="_1771358689" r:id="rId72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bằng </w:t>
      </w:r>
      <w:r w:rsidR="00FC6CB5" w:rsidRPr="00FC6CB5">
        <w:rPr>
          <w:position w:val="-6"/>
        </w:rPr>
        <w:object w:dxaOrig="220" w:dyaOrig="279" w14:anchorId="39937B77">
          <v:shape id="_x0000_i1938" type="#_x0000_t75" style="width:11pt;height:14pt" o:ole="">
            <v:imagedata r:id="rId73" o:title=""/>
          </v:shape>
          <o:OLEObject Type="Embed" ProgID="Equation.DSMT4" ShapeID="_x0000_i1938" DrawAspect="Content" ObjectID="_1771358690" r:id="rId74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. Hãy tính diện tích tứ giác </w:t>
      </w:r>
      <w:r w:rsidR="00FC6CB5" w:rsidRPr="00FC6CB5">
        <w:rPr>
          <w:position w:val="-6"/>
        </w:rPr>
        <w:object w:dxaOrig="639" w:dyaOrig="279" w14:anchorId="4F2469F1">
          <v:shape id="_x0000_i1944" type="#_x0000_t75" style="width:32pt;height:14pt" o:ole="">
            <v:imagedata r:id="rId75" o:title=""/>
          </v:shape>
          <o:OLEObject Type="Embed" ProgID="Equation.DSMT4" ShapeID="_x0000_i1944" DrawAspect="Content" ObjectID="_1771358691" r:id="rId76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 xml:space="preserve"> theo </w:t>
      </w:r>
      <w:r w:rsidR="00FC6CB5" w:rsidRPr="00FC6CB5">
        <w:rPr>
          <w:position w:val="-6"/>
        </w:rPr>
        <w:object w:dxaOrig="220" w:dyaOrig="279" w14:anchorId="2AA1CD99">
          <v:shape id="_x0000_i1949" type="#_x0000_t75" style="width:11pt;height:14pt" o:ole="">
            <v:imagedata r:id="rId77" o:title=""/>
          </v:shape>
          <o:OLEObject Type="Embed" ProgID="Equation.DSMT4" ShapeID="_x0000_i1949" DrawAspect="Content" ObjectID="_1771358692" r:id="rId78"/>
        </w:object>
      </w:r>
      <w:r w:rsidR="00A1355A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62440B7F" w14:textId="39246E91" w:rsidR="00E628D2" w:rsidRPr="003971E6" w:rsidRDefault="00D0484D" w:rsidP="005A53E1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A1355A" w:rsidRPr="003971E6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="00B029B7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628D2" w:rsidRPr="003971E6">
        <w:rPr>
          <w:rFonts w:ascii="Times New Roman" w:hAnsi="Times New Roman" w:cs="Times New Roman"/>
          <w:sz w:val="24"/>
          <w:szCs w:val="24"/>
        </w:rPr>
        <w:t xml:space="preserve">Cho </w:t>
      </w:r>
      <w:r w:rsidR="00FC6CB5" w:rsidRPr="00FC6CB5">
        <w:rPr>
          <w:position w:val="-10"/>
        </w:rPr>
        <w:object w:dxaOrig="600" w:dyaOrig="320" w14:anchorId="4AC4E43F">
          <v:shape id="_x0000_i1955" type="#_x0000_t75" style="width:30pt;height:16pt" o:ole="">
            <v:imagedata r:id="rId79" o:title=""/>
          </v:shape>
          <o:OLEObject Type="Embed" ProgID="Equation.DSMT4" ShapeID="_x0000_i1955" DrawAspect="Content" ObjectID="_1771358693" r:id="rId80"/>
        </w:object>
      </w:r>
      <w:r w:rsidR="00E628D2" w:rsidRPr="003971E6">
        <w:rPr>
          <w:rFonts w:ascii="Times New Roman" w:hAnsi="Times New Roman" w:cs="Times New Roman"/>
          <w:sz w:val="24"/>
          <w:szCs w:val="24"/>
        </w:rPr>
        <w:t xml:space="preserve"> là các số thực dương thay đổi thỏa mãn </w:t>
      </w:r>
      <w:r w:rsidR="00FC6CB5" w:rsidRPr="00FC6CB5">
        <w:rPr>
          <w:position w:val="-6"/>
        </w:rPr>
        <w:object w:dxaOrig="1200" w:dyaOrig="279" w14:anchorId="2CBDA17A">
          <v:shape id="_x0000_i1960" type="#_x0000_t75" style="width:60pt;height:14pt" o:ole="">
            <v:imagedata r:id="rId81" o:title=""/>
          </v:shape>
          <o:OLEObject Type="Embed" ProgID="Equation.DSMT4" ShapeID="_x0000_i1960" DrawAspect="Content" ObjectID="_1771358694" r:id="rId82"/>
        </w:object>
      </w:r>
      <w:r w:rsidR="00E628D2" w:rsidRPr="003971E6">
        <w:rPr>
          <w:rFonts w:ascii="Times New Roman" w:hAnsi="Times New Roman" w:cs="Times New Roman"/>
          <w:sz w:val="24"/>
          <w:szCs w:val="24"/>
        </w:rPr>
        <w:t>. Tìm giá trị nhỏ nhất của biểu thức</w:t>
      </w:r>
    </w:p>
    <w:p w14:paraId="17734355" w14:textId="4521EE32" w:rsidR="00F00D13" w:rsidRPr="003971E6" w:rsidRDefault="00FC6CB5" w:rsidP="005A53E1">
      <w:pPr>
        <w:pStyle w:val="Binhthng1"/>
        <w:spacing w:before="60" w:after="60"/>
        <w:ind w:left="993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C6CB5">
        <w:rPr>
          <w:position w:val="-24"/>
        </w:rPr>
        <w:object w:dxaOrig="3240" w:dyaOrig="620" w14:anchorId="0E1CAFD6">
          <v:shape id="_x0000_i1966" type="#_x0000_t75" style="width:162pt;height:31pt" o:ole="">
            <v:imagedata r:id="rId83" o:title=""/>
          </v:shape>
          <o:OLEObject Type="Embed" ProgID="Equation.DSMT4" ShapeID="_x0000_i1966" DrawAspect="Content" ObjectID="_1771358695" r:id="rId84"/>
        </w:object>
      </w:r>
      <w:r w:rsidR="00D0484D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3BEACCC0" w14:textId="5F8E21AD" w:rsidR="00E628D2" w:rsidRPr="003971E6" w:rsidRDefault="00CC5C45" w:rsidP="005A53E1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3971E6">
        <w:rPr>
          <w:rFonts w:ascii="Times New Roman" w:hAnsi="Times New Roman" w:cs="Times New Roman"/>
          <w:b/>
          <w:sz w:val="24"/>
          <w:szCs w:val="24"/>
        </w:rPr>
        <w:t>HẾT</w:t>
      </w:r>
      <w:r w:rsidRPr="003971E6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4E48F28E" w14:textId="77777777" w:rsidR="00CC5C45" w:rsidRPr="003971E6" w:rsidRDefault="00E628D2" w:rsidP="005A53E1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br w:type="column"/>
      </w:r>
    </w:p>
    <w:p w14:paraId="4D5DB82C" w14:textId="77777777" w:rsidR="00C07E10" w:rsidRPr="003971E6" w:rsidRDefault="006877D4" w:rsidP="005A53E1">
      <w:pPr>
        <w:pStyle w:val="Binhthng1"/>
        <w:spacing w:before="60" w:after="60" w:line="276" w:lineRule="auto"/>
        <w:ind w:left="36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971E6">
        <w:rPr>
          <w:rFonts w:ascii="Times New Roman" w:hAnsi="Times New Roman" w:cs="Times New Roman"/>
          <w:b/>
          <w:bCs/>
          <w:color w:val="0000FF"/>
          <w:sz w:val="24"/>
          <w:szCs w:val="24"/>
        </w:rPr>
        <w:t>ĐÁP ÁN</w:t>
      </w:r>
      <w:r w:rsidRPr="003971E6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07E10" w:rsidRPr="003971E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KHẢO SÁT CHẤT LƯỢNG HSG </w:t>
      </w:r>
    </w:p>
    <w:p w14:paraId="1F6F5451" w14:textId="77777777" w:rsidR="00C07E10" w:rsidRPr="003971E6" w:rsidRDefault="00C07E10" w:rsidP="005A53E1">
      <w:pPr>
        <w:pStyle w:val="Binhthng1"/>
        <w:spacing w:before="60" w:after="60" w:line="276" w:lineRule="auto"/>
        <w:ind w:left="36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NĂM HỌC 2023-2024. MÔN: TOÁN 8</w:t>
      </w:r>
    </w:p>
    <w:p w14:paraId="39BDB66B" w14:textId="0D026339" w:rsidR="00C07E10" w:rsidRPr="003971E6" w:rsidRDefault="00C07E10" w:rsidP="005A53E1">
      <w:pPr>
        <w:pStyle w:val="Heading1"/>
        <w:spacing w:before="60" w:after="60" w:line="276" w:lineRule="auto"/>
        <w:rPr>
          <w:b w:val="0"/>
          <w:sz w:val="24"/>
          <w:szCs w:val="24"/>
        </w:rPr>
      </w:pPr>
    </w:p>
    <w:p w14:paraId="5E097A40" w14:textId="58A6DB30" w:rsidR="00C07E10" w:rsidRPr="003971E6" w:rsidRDefault="00C07E10" w:rsidP="005A53E1">
      <w:pPr>
        <w:pStyle w:val="Binhthng1"/>
        <w:numPr>
          <w:ilvl w:val="0"/>
          <w:numId w:val="20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(4 điểm) </w:t>
      </w:r>
      <w:r w:rsidRPr="003971E6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FC6CB5" w:rsidRPr="00FC6CB5">
        <w:rPr>
          <w:position w:val="-28"/>
        </w:rPr>
        <w:object w:dxaOrig="3440" w:dyaOrig="680" w14:anchorId="4563E040">
          <v:shape id="_x0000_i1994" type="#_x0000_t75" style="width:172pt;height:34pt" o:ole="">
            <v:imagedata r:id="rId85" o:title=""/>
          </v:shape>
          <o:OLEObject Type="Embed" ProgID="Equation.DSMT4" ShapeID="_x0000_i1994" DrawAspect="Content" ObjectID="_1771358696" r:id="rId86"/>
        </w:objec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a) Rút gọn biểu thức </w:t>
      </w:r>
      <w:r w:rsidR="00FC6CB5" w:rsidRPr="00025957">
        <w:rPr>
          <w:position w:val="-4"/>
        </w:rPr>
        <w:object w:dxaOrig="240" w:dyaOrig="260" w14:anchorId="0BC9B186">
          <v:shape id="_x0000_i1998" type="#_x0000_t75" style="width:12pt;height:13pt" o:ole="">
            <v:imagedata r:id="rId87" o:title=""/>
          </v:shape>
          <o:OLEObject Type="Embed" ProgID="Equation.DSMT4" ShapeID="_x0000_i1998" DrawAspect="Content" ObjectID="_1771358697" r:id="rId88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b) Tìm </w:t>
      </w:r>
      <w:r w:rsidR="00FC6CB5" w:rsidRPr="00FC6CB5">
        <w:rPr>
          <w:position w:val="-6"/>
        </w:rPr>
        <w:object w:dxaOrig="580" w:dyaOrig="279" w14:anchorId="5BBBC80C">
          <v:shape id="_x0000_i2003" type="#_x0000_t75" style="width:29pt;height:14pt" o:ole="">
            <v:imagedata r:id="rId11" o:title=""/>
          </v:shape>
          <o:OLEObject Type="Embed" ProgID="Equation.DSMT4" ShapeID="_x0000_i2003" DrawAspect="Content" ObjectID="_1771358698" r:id="rId89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ể </w:t>
      </w:r>
      <w:r w:rsidR="00FC6CB5" w:rsidRPr="00025957">
        <w:rPr>
          <w:position w:val="-4"/>
        </w:rPr>
        <w:object w:dxaOrig="240" w:dyaOrig="260" w14:anchorId="33FDF5C2">
          <v:shape id="_x0000_i2009" type="#_x0000_t75" style="width:12pt;height:13pt" o:ole="">
            <v:imagedata r:id="rId87" o:title=""/>
          </v:shape>
          <o:OLEObject Type="Embed" ProgID="Equation.DSMT4" ShapeID="_x0000_i2009" DrawAspect="Content" ObjectID="_1771358699" r:id="rId90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có giá trị nguyên.</w: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c) Tìm </w:t>
      </w:r>
      <w:r w:rsidR="00FC6CB5" w:rsidRPr="00FC6CB5">
        <w:rPr>
          <w:position w:val="-6"/>
        </w:rPr>
        <w:object w:dxaOrig="200" w:dyaOrig="220" w14:anchorId="3E607E8B">
          <v:shape id="_x0000_i2014" type="#_x0000_t75" style="width:10pt;height:11pt" o:ole="">
            <v:imagedata r:id="rId14" o:title=""/>
          </v:shape>
          <o:OLEObject Type="Embed" ProgID="Equation.DSMT4" ShapeID="_x0000_i2014" DrawAspect="Content" ObjectID="_1771358700" r:id="rId9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ể </w:t>
      </w:r>
      <w:r w:rsidR="00FC6CB5" w:rsidRPr="00025957">
        <w:rPr>
          <w:position w:val="-4"/>
        </w:rPr>
        <w:object w:dxaOrig="540" w:dyaOrig="260" w14:anchorId="2C0DE89B">
          <v:shape id="_x0000_i2020" type="#_x0000_t75" style="width:27pt;height:13pt" o:ole="">
            <v:imagedata r:id="rId16" o:title=""/>
          </v:shape>
          <o:OLEObject Type="Embed" ProgID="Equation.DSMT4" ShapeID="_x0000_i2020" DrawAspect="Content" ObjectID="_1771358701" r:id="rId92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2389A78B" w14:textId="77777777" w:rsidR="00533935" w:rsidRPr="003971E6" w:rsidRDefault="00533935" w:rsidP="005A53E1">
      <w:pPr>
        <w:tabs>
          <w:tab w:val="left" w:pos="2268"/>
          <w:tab w:val="center" w:pos="5585"/>
          <w:tab w:val="left" w:pos="6566"/>
        </w:tabs>
        <w:spacing w:before="60" w:after="60"/>
        <w:ind w:left="96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Lời giải</w:t>
      </w: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72ED4C72" w14:textId="60891194" w:rsidR="00533935" w:rsidRPr="003971E6" w:rsidRDefault="00533935" w:rsidP="005A53E1">
      <w:pPr>
        <w:tabs>
          <w:tab w:val="left" w:pos="2268"/>
          <w:tab w:val="center" w:pos="5585"/>
          <w:tab w:val="left" w:pos="6566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210B8A" w:rsidRPr="003971E6">
        <w:rPr>
          <w:rFonts w:ascii="Times New Roman" w:hAnsi="Times New Roman" w:cs="Times New Roman"/>
          <w:sz w:val="24"/>
          <w:szCs w:val="24"/>
        </w:rPr>
        <w:t xml:space="preserve">ĐKXĐ: </w:t>
      </w:r>
      <w:r w:rsidR="00FC6CB5" w:rsidRPr="00FC6CB5">
        <w:rPr>
          <w:position w:val="-24"/>
        </w:rPr>
        <w:object w:dxaOrig="1880" w:dyaOrig="620" w14:anchorId="07CE3B48">
          <v:shape id="_x0000_i2025" type="#_x0000_t75" style="width:94pt;height:31pt" o:ole="">
            <v:imagedata r:id="rId93" o:title=""/>
          </v:shape>
          <o:OLEObject Type="Embed" ProgID="Equation.DSMT4" ShapeID="_x0000_i2025" DrawAspect="Content" ObjectID="_1771358702" r:id="rId94"/>
        </w:object>
      </w:r>
      <w:r w:rsidR="00210B8A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024500E9" w14:textId="366E1D71" w:rsidR="00210B8A" w:rsidRPr="003971E6" w:rsidRDefault="00FC6CB5" w:rsidP="005A53E1">
      <w:pPr>
        <w:tabs>
          <w:tab w:val="left" w:pos="2268"/>
          <w:tab w:val="center" w:pos="5585"/>
          <w:tab w:val="left" w:pos="6566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FC6CB5">
        <w:rPr>
          <w:position w:val="-28"/>
        </w:rPr>
        <w:object w:dxaOrig="3440" w:dyaOrig="680" w14:anchorId="5F0FE42F">
          <v:shape id="_x0000_i2031" type="#_x0000_t75" style="width:172pt;height:34pt" o:ole="">
            <v:imagedata r:id="rId95" o:title=""/>
          </v:shape>
          <o:OLEObject Type="Embed" ProgID="Equation.DSMT4" ShapeID="_x0000_i2031" DrawAspect="Content" ObjectID="_1771358703" r:id="rId96"/>
        </w:object>
      </w:r>
    </w:p>
    <w:p w14:paraId="3FC7BCA9" w14:textId="123391A2" w:rsidR="00FF4D94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34"/>
        </w:rPr>
        <w:object w:dxaOrig="3840" w:dyaOrig="800" w14:anchorId="6BD46423">
          <v:shape id="_x0000_i2036" type="#_x0000_t75" style="width:192pt;height:40pt" o:ole="">
            <v:imagedata r:id="rId97" o:title=""/>
          </v:shape>
          <o:OLEObject Type="Embed" ProgID="Equation.DSMT4" ShapeID="_x0000_i2036" DrawAspect="Content" ObjectID="_1771358704" r:id="rId98"/>
        </w:object>
      </w:r>
    </w:p>
    <w:p w14:paraId="67C7554A" w14:textId="6AE02A8C" w:rsidR="00FF4D94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28"/>
        </w:rPr>
        <w:object w:dxaOrig="2460" w:dyaOrig="700" w14:anchorId="5FC2A962">
          <v:shape id="_x0000_i2042" type="#_x0000_t75" style="width:123pt;height:35pt" o:ole="">
            <v:imagedata r:id="rId99" o:title=""/>
          </v:shape>
          <o:OLEObject Type="Embed" ProgID="Equation.DSMT4" ShapeID="_x0000_i2042" DrawAspect="Content" ObjectID="_1771358705" r:id="rId100"/>
        </w:object>
      </w:r>
    </w:p>
    <w:p w14:paraId="7AD516F0" w14:textId="6489E087" w:rsidR="00511611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32"/>
        </w:rPr>
        <w:object w:dxaOrig="1380" w:dyaOrig="700" w14:anchorId="39AA8949">
          <v:shape id="_x0000_i2048" type="#_x0000_t75" style="width:69pt;height:35pt" o:ole="">
            <v:imagedata r:id="rId101" o:title=""/>
          </v:shape>
          <o:OLEObject Type="Embed" ProgID="Equation.DSMT4" ShapeID="_x0000_i2048" DrawAspect="Content" ObjectID="_1771358706" r:id="rId102"/>
        </w:object>
      </w:r>
    </w:p>
    <w:p w14:paraId="436C83E5" w14:textId="4C6B8D30" w:rsidR="006562E3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24"/>
        </w:rPr>
        <w:object w:dxaOrig="700" w:dyaOrig="620" w14:anchorId="5D9AA702">
          <v:shape id="_x0000_i2053" type="#_x0000_t75" style="width:35pt;height:31pt" o:ole="">
            <v:imagedata r:id="rId103" o:title=""/>
          </v:shape>
          <o:OLEObject Type="Embed" ProgID="Equation.DSMT4" ShapeID="_x0000_i2053" DrawAspect="Content" ObjectID="_1771358707" r:id="rId104"/>
        </w:object>
      </w:r>
    </w:p>
    <w:p w14:paraId="149AA029" w14:textId="6264CA28" w:rsidR="00533935" w:rsidRPr="003971E6" w:rsidRDefault="006562E3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>Vậy</w:t>
      </w:r>
      <w:r w:rsidR="004F4A9A" w:rsidRPr="003971E6">
        <w:rPr>
          <w:rFonts w:ascii="Times New Roman" w:hAnsi="Times New Roman" w:cs="Times New Roman"/>
          <w:sz w:val="24"/>
          <w:szCs w:val="24"/>
        </w:rPr>
        <w:t xml:space="preserve"> với </w:t>
      </w:r>
      <w:r w:rsidR="00FC6CB5" w:rsidRPr="00FC6CB5">
        <w:rPr>
          <w:position w:val="-24"/>
        </w:rPr>
        <w:object w:dxaOrig="1880" w:dyaOrig="620" w14:anchorId="4B8BA23B">
          <v:shape id="_x0000_i2059" type="#_x0000_t75" style="width:94pt;height:31pt" o:ole="">
            <v:imagedata r:id="rId105" o:title=""/>
          </v:shape>
          <o:OLEObject Type="Embed" ProgID="Equation.DSMT4" ShapeID="_x0000_i2059" DrawAspect="Content" ObjectID="_1771358708" r:id="rId106"/>
        </w:object>
      </w:r>
      <w:r w:rsidR="004F4A9A" w:rsidRPr="003971E6">
        <w:rPr>
          <w:rFonts w:ascii="Times New Roman" w:hAnsi="Times New Roman" w:cs="Times New Roman"/>
          <w:sz w:val="24"/>
          <w:szCs w:val="24"/>
        </w:rPr>
        <w:t xml:space="preserve"> thì </w:t>
      </w:r>
      <w:r w:rsidRPr="003971E6">
        <w:rPr>
          <w:rFonts w:ascii="Times New Roman" w:hAnsi="Times New Roman" w:cs="Times New Roman"/>
          <w:sz w:val="24"/>
          <w:szCs w:val="24"/>
        </w:rPr>
        <w:t xml:space="preserve"> </w:t>
      </w:r>
      <w:r w:rsidR="00FC6CB5" w:rsidRPr="00FC6CB5">
        <w:rPr>
          <w:position w:val="-24"/>
        </w:rPr>
        <w:object w:dxaOrig="920" w:dyaOrig="620" w14:anchorId="4C834714">
          <v:shape id="_x0000_i2065" type="#_x0000_t75" style="width:46pt;height:31pt" o:ole="">
            <v:imagedata r:id="rId107" o:title=""/>
          </v:shape>
          <o:OLEObject Type="Embed" ProgID="Equation.DSMT4" ShapeID="_x0000_i2065" DrawAspect="Content" ObjectID="_1771358709" r:id="rId108"/>
        </w:object>
      </w:r>
    </w:p>
    <w:p w14:paraId="5BD4BAED" w14:textId="3E4B9C8B" w:rsidR="004F4A9A" w:rsidRPr="003971E6" w:rsidRDefault="0053393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) </w:t>
      </w:r>
      <w:r w:rsidR="004F4A9A" w:rsidRPr="003971E6">
        <w:rPr>
          <w:rFonts w:ascii="Times New Roman" w:hAnsi="Times New Roman" w:cs="Times New Roman"/>
          <w:sz w:val="24"/>
          <w:szCs w:val="24"/>
        </w:rPr>
        <w:t xml:space="preserve">Ta có: </w:t>
      </w:r>
      <w:r w:rsidR="00FC6CB5" w:rsidRPr="00FC6CB5">
        <w:rPr>
          <w:position w:val="-24"/>
        </w:rPr>
        <w:object w:dxaOrig="1640" w:dyaOrig="620" w14:anchorId="6B2D87A2">
          <v:shape id="_x0000_i2070" type="#_x0000_t75" style="width:82pt;height:31pt" o:ole="">
            <v:imagedata r:id="rId109" o:title=""/>
          </v:shape>
          <o:OLEObject Type="Embed" ProgID="Equation.DSMT4" ShapeID="_x0000_i2070" DrawAspect="Content" ObjectID="_1771358710" r:id="rId110"/>
        </w:object>
      </w:r>
    </w:p>
    <w:p w14:paraId="555066C4" w14:textId="00CBD842" w:rsidR="004F4A9A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14"/>
        </w:rPr>
        <w:object w:dxaOrig="1540" w:dyaOrig="400" w14:anchorId="0E3A7EC6">
          <v:shape id="_x0000_i2076" type="#_x0000_t75" style="width:77pt;height:20pt" o:ole="">
            <v:imagedata r:id="rId111" o:title=""/>
          </v:shape>
          <o:OLEObject Type="Embed" ProgID="Equation.DSMT4" ShapeID="_x0000_i2076" DrawAspect="Content" ObjectID="_1771358711" r:id="rId112"/>
        </w:object>
      </w:r>
      <w:r w:rsidR="004F4A9A" w:rsidRPr="003971E6">
        <w:rPr>
          <w:rFonts w:ascii="Times New Roman" w:hAnsi="Times New Roman" w:cs="Times New Roman"/>
          <w:sz w:val="24"/>
          <w:szCs w:val="24"/>
        </w:rPr>
        <w:t xml:space="preserve"> mà </w:t>
      </w:r>
      <w:r w:rsidRPr="00FC6CB5">
        <w:rPr>
          <w:position w:val="-14"/>
        </w:rPr>
        <w:object w:dxaOrig="1600" w:dyaOrig="400" w14:anchorId="0215E3BE">
          <v:shape id="_x0000_i2081" type="#_x0000_t75" style="width:80pt;height:20pt" o:ole="">
            <v:imagedata r:id="rId113" o:title=""/>
          </v:shape>
          <o:OLEObject Type="Embed" ProgID="Equation.DSMT4" ShapeID="_x0000_i2081" DrawAspect="Content" ObjectID="_1771358712" r:id="rId114"/>
        </w:object>
      </w:r>
    </w:p>
    <w:p w14:paraId="4EA6FF95" w14:textId="5773A445" w:rsidR="004F4A9A" w:rsidRPr="003971E6" w:rsidRDefault="004F4A9A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FC6CB5" w:rsidRPr="00FC6CB5">
        <w:rPr>
          <w:position w:val="-14"/>
        </w:rPr>
        <w:object w:dxaOrig="1460" w:dyaOrig="400" w14:anchorId="1F3A5E94">
          <v:shape id="_x0000_i2087" type="#_x0000_t75" style="width:73pt;height:20pt" o:ole="">
            <v:imagedata r:id="rId115" o:title=""/>
          </v:shape>
          <o:OLEObject Type="Embed" ProgID="Equation.DSMT4" ShapeID="_x0000_i2087" DrawAspect="Content" ObjectID="_1771358713" r:id="rId116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089F1DC0" w14:textId="1C17112C" w:rsidR="00E3443E" w:rsidRPr="003971E6" w:rsidRDefault="004F4A9A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Kết hợp với ĐKXĐ được </w:t>
      </w:r>
      <w:r w:rsidR="00FC6CB5" w:rsidRPr="00FC6CB5">
        <w:rPr>
          <w:position w:val="-14"/>
        </w:rPr>
        <w:object w:dxaOrig="920" w:dyaOrig="400" w14:anchorId="2BC5A019">
          <v:shape id="_x0000_i2092" type="#_x0000_t75" style="width:46pt;height:20pt" o:ole="">
            <v:imagedata r:id="rId117" o:title=""/>
          </v:shape>
          <o:OLEObject Type="Embed" ProgID="Equation.DSMT4" ShapeID="_x0000_i2092" DrawAspect="Content" ObjectID="_1771358714" r:id="rId118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4147F839" w14:textId="7A73C38E" w:rsidR="00CC5B9B" w:rsidRPr="003971E6" w:rsidRDefault="00CC5B9B" w:rsidP="005A53E1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) </w:t>
      </w:r>
      <w:r w:rsidR="00FC6CB5" w:rsidRPr="00FC6CB5">
        <w:rPr>
          <w:position w:val="-24"/>
        </w:rPr>
        <w:object w:dxaOrig="4340" w:dyaOrig="620" w14:anchorId="4CE17710">
          <v:shape id="_x0000_i2098" type="#_x0000_t75" style="width:217pt;height:31pt" o:ole="">
            <v:imagedata r:id="rId119" o:title=""/>
          </v:shape>
          <o:OLEObject Type="Embed" ProgID="Equation.DSMT4" ShapeID="_x0000_i2098" DrawAspect="Content" ObjectID="_1771358715" r:id="rId120"/>
        </w:object>
      </w:r>
    </w:p>
    <w:p w14:paraId="7EE92B0C" w14:textId="62F11495" w:rsidR="00E3443E" w:rsidRPr="003971E6" w:rsidRDefault="00E3443E" w:rsidP="005A53E1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Mà </w:t>
      </w:r>
      <w:r w:rsidR="00FC6CB5" w:rsidRPr="00FC6CB5">
        <w:rPr>
          <w:position w:val="-6"/>
        </w:rPr>
        <w:object w:dxaOrig="1140" w:dyaOrig="279" w14:anchorId="07086087">
          <v:shape id="_x0000_i2103" type="#_x0000_t75" style="width:57pt;height:14pt" o:ole="">
            <v:imagedata r:id="rId121" o:title=""/>
          </v:shape>
          <o:OLEObject Type="Embed" ProgID="Equation.DSMT4" ShapeID="_x0000_i2103" DrawAspect="Content" ObjectID="_1771358716" r:id="rId122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nên </w:t>
      </w:r>
      <w:r w:rsidR="00FC6CB5" w:rsidRPr="00FC6CB5">
        <w:rPr>
          <w:position w:val="-6"/>
        </w:rPr>
        <w:object w:dxaOrig="840" w:dyaOrig="279" w14:anchorId="6792FAA4">
          <v:shape id="_x0000_i2109" type="#_x0000_t75" style="width:42pt;height:14pt" o:ole="">
            <v:imagedata r:id="rId123" o:title=""/>
          </v:shape>
          <o:OLEObject Type="Embed" ProgID="Equation.DSMT4" ShapeID="_x0000_i2109" DrawAspect="Content" ObjectID="_1771358717" r:id="rId124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1640" w:dyaOrig="279" w14:anchorId="2874A9D1">
          <v:shape id="_x0000_i2114" type="#_x0000_t75" style="width:82pt;height:14pt" o:ole="">
            <v:imagedata r:id="rId125" o:title=""/>
          </v:shape>
          <o:OLEObject Type="Embed" ProgID="Equation.DSMT4" ShapeID="_x0000_i2114" DrawAspect="Content" ObjectID="_1771358718" r:id="rId126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660" w:dyaOrig="279" w14:anchorId="244E9B52">
          <v:shape id="_x0000_i2120" type="#_x0000_t75" style="width:33pt;height:14pt" o:ole="">
            <v:imagedata r:id="rId127" o:title=""/>
          </v:shape>
          <o:OLEObject Type="Embed" ProgID="Equation.DSMT4" ShapeID="_x0000_i2120" DrawAspect="Content" ObjectID="_1771358719" r:id="rId128"/>
        </w:object>
      </w:r>
    </w:p>
    <w:p w14:paraId="27EAFCEC" w14:textId="468246A0" w:rsidR="00E3443E" w:rsidRPr="003971E6" w:rsidRDefault="0079671D" w:rsidP="005A53E1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Kết hợp với ĐKXĐ được </w:t>
      </w:r>
      <w:r w:rsidR="00FC6CB5" w:rsidRPr="00FC6CB5">
        <w:rPr>
          <w:position w:val="-6"/>
        </w:rPr>
        <w:object w:dxaOrig="980" w:dyaOrig="279" w14:anchorId="4F6CBE78">
          <v:shape id="_x0000_i2125" type="#_x0000_t75" style="width:49pt;height:14pt" o:ole="">
            <v:imagedata r:id="rId129" o:title=""/>
          </v:shape>
          <o:OLEObject Type="Embed" ProgID="Equation.DSMT4" ShapeID="_x0000_i2125" DrawAspect="Content" ObjectID="_1771358720" r:id="rId130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24"/>
        </w:rPr>
        <w:object w:dxaOrig="1160" w:dyaOrig="620" w14:anchorId="36CB4DA3">
          <v:shape id="_x0000_i2131" type="#_x0000_t75" style="width:58pt;height:31pt" o:ole="">
            <v:imagedata r:id="rId131" o:title=""/>
          </v:shape>
          <o:OLEObject Type="Embed" ProgID="Equation.DSMT4" ShapeID="_x0000_i2131" DrawAspect="Content" ObjectID="_1771358721" r:id="rId132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5B1F9D6B" w14:textId="77777777" w:rsidR="00D00E3A" w:rsidRPr="003971E6" w:rsidRDefault="00D00E3A" w:rsidP="005A53E1">
      <w:pPr>
        <w:pStyle w:val="Binhthng1"/>
        <w:numPr>
          <w:ilvl w:val="0"/>
          <w:numId w:val="20"/>
        </w:num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(4 điểm) </w:t>
      </w:r>
      <w:r w:rsidRPr="003971E6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CA1FA4D" w14:textId="76AF0B46" w:rsidR="00533935" w:rsidRPr="003971E6" w:rsidRDefault="00D00E3A" w:rsidP="005A53E1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a) Giải phương trình sau: </w:t>
      </w:r>
      <w:r w:rsidR="00FC6CB5" w:rsidRPr="00FC6CB5">
        <w:rPr>
          <w:position w:val="-24"/>
        </w:rPr>
        <w:object w:dxaOrig="3680" w:dyaOrig="620" w14:anchorId="64E67BBF">
          <v:shape id="_x0000_i2136" type="#_x0000_t75" style="width:184pt;height:31pt" o:ole="">
            <v:imagedata r:id="rId133" o:title=""/>
          </v:shape>
          <o:OLEObject Type="Embed" ProgID="Equation.DSMT4" ShapeID="_x0000_i2136" DrawAspect="Content" ObjectID="_1771358722" r:id="rId134"/>
        </w:objec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b) Tìm các số nguyên </w:t>
      </w:r>
      <w:r w:rsidR="00FC6CB5" w:rsidRPr="00FC6CB5">
        <w:rPr>
          <w:position w:val="-6"/>
        </w:rPr>
        <w:object w:dxaOrig="200" w:dyaOrig="220" w14:anchorId="4C2410D1">
          <v:shape id="_x0000_i2142" type="#_x0000_t75" style="width:10pt;height:11pt" o:ole="">
            <v:imagedata r:id="rId14" o:title=""/>
          </v:shape>
          <o:OLEObject Type="Embed" ProgID="Equation.DSMT4" ShapeID="_x0000_i2142" DrawAspect="Content" ObjectID="_1771358723" r:id="rId13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, </w:t>
      </w:r>
      <w:r w:rsidR="00FC6CB5" w:rsidRPr="00FC6CB5">
        <w:rPr>
          <w:position w:val="-10"/>
        </w:rPr>
        <w:object w:dxaOrig="220" w:dyaOrig="260" w14:anchorId="3E7B55E6">
          <v:shape id="_x0000_i2147" type="#_x0000_t75" style="width:11pt;height:13pt" o:ole="">
            <v:imagedata r:id="rId21" o:title=""/>
          </v:shape>
          <o:OLEObject Type="Embed" ProgID="Equation.DSMT4" ShapeID="_x0000_i2147" DrawAspect="Content" ObjectID="_1771358724" r:id="rId136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ỏa mãn : </w:t>
      </w:r>
      <w:r w:rsidR="00FC6CB5" w:rsidRPr="00FC6CB5">
        <w:rPr>
          <w:position w:val="-10"/>
        </w:rPr>
        <w:object w:dxaOrig="1780" w:dyaOrig="360" w14:anchorId="7EBF16F3">
          <v:shape id="_x0000_i2153" type="#_x0000_t75" style="width:89pt;height:18pt" o:ole="">
            <v:imagedata r:id="rId137" o:title=""/>
          </v:shape>
          <o:OLEObject Type="Embed" ProgID="Equation.DSMT4" ShapeID="_x0000_i2153" DrawAspect="Content" ObjectID="_1771358725" r:id="rId138"/>
        </w:object>
      </w:r>
      <w:r w:rsidRPr="003971E6">
        <w:rPr>
          <w:rFonts w:ascii="Times New Roman" w:eastAsia="Times New Roman" w:hAnsi="Times New Roman" w:cs="Times New Roman"/>
          <w:sz w:val="24"/>
          <w:szCs w:val="24"/>
        </w:rPr>
        <w:t>.</w:t>
      </w:r>
      <w:r w:rsidR="00533935" w:rsidRPr="003971E6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DD18C67" w14:textId="6295B988" w:rsidR="00533935" w:rsidRPr="003971E6" w:rsidRDefault="00533935" w:rsidP="005A53E1">
      <w:pPr>
        <w:pStyle w:val="Binhthng1"/>
        <w:tabs>
          <w:tab w:val="left" w:pos="990"/>
        </w:tabs>
        <w:spacing w:before="60" w:after="60"/>
        <w:ind w:left="0" w:firstLine="709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B042867" w14:textId="2924B8A5" w:rsidR="00533935" w:rsidRPr="003971E6" w:rsidRDefault="00624EEB" w:rsidP="005A53E1">
      <w:pPr>
        <w:pStyle w:val="Binhthng1"/>
        <w:tabs>
          <w:tab w:val="left" w:pos="990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sz w:val="24"/>
          <w:szCs w:val="24"/>
        </w:rPr>
        <w:tab/>
        <w:t>a)</w:t>
      </w:r>
      <w:r w:rsidR="00CC5B9B" w:rsidRPr="003971E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C6CB5" w:rsidRPr="00FC6CB5">
        <w:rPr>
          <w:position w:val="-24"/>
        </w:rPr>
        <w:object w:dxaOrig="3680" w:dyaOrig="620" w14:anchorId="7392E58B">
          <v:shape id="_x0000_i2158" type="#_x0000_t75" style="width:184pt;height:31pt" o:ole="">
            <v:imagedata r:id="rId133" o:title=""/>
          </v:shape>
          <o:OLEObject Type="Embed" ProgID="Equation.DSMT4" ShapeID="_x0000_i2158" DrawAspect="Content" ObjectID="_1771358726" r:id="rId139"/>
        </w:object>
      </w:r>
    </w:p>
    <w:p w14:paraId="798EE137" w14:textId="14F24406" w:rsidR="00CC5B9B" w:rsidRPr="003971E6" w:rsidRDefault="00D00E3A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Đặt </w:t>
      </w:r>
      <w:r w:rsidR="00FC6CB5" w:rsidRPr="00FC6CB5">
        <w:rPr>
          <w:position w:val="-10"/>
        </w:rPr>
        <w:object w:dxaOrig="2640" w:dyaOrig="360" w14:anchorId="19E8CE3B">
          <v:shape id="_x0000_i2164" type="#_x0000_t75" style="width:132pt;height:18pt" o:ole="">
            <v:imagedata r:id="rId140" o:title=""/>
          </v:shape>
          <o:OLEObject Type="Embed" ProgID="Equation.DSMT4" ShapeID="_x0000_i2164" DrawAspect="Content" ObjectID="_1771358727" r:id="rId14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. Với </w:t>
      </w:r>
      <w:r w:rsidR="00FC6CB5" w:rsidRPr="00FC6CB5">
        <w:rPr>
          <w:position w:val="-6"/>
        </w:rPr>
        <w:object w:dxaOrig="499" w:dyaOrig="279" w14:anchorId="231DDEC2">
          <v:shape id="_x0000_i2169" type="#_x0000_t75" style="width:25pt;height:14pt" o:ole="">
            <v:imagedata r:id="rId142" o:title=""/>
          </v:shape>
          <o:OLEObject Type="Embed" ProgID="Equation.DSMT4" ShapeID="_x0000_i2169" DrawAspect="Content" ObjectID="_1771358728" r:id="rId143"/>
        </w:object>
      </w:r>
    </w:p>
    <w:p w14:paraId="7B7164F7" w14:textId="20C50656" w:rsidR="00D00E3A" w:rsidRPr="003971E6" w:rsidRDefault="00D00E3A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lastRenderedPageBreak/>
        <w:t>Phương trình đã cho trờ thành:</w:t>
      </w:r>
    </w:p>
    <w:p w14:paraId="19E576E9" w14:textId="1E939275" w:rsidR="00D00E3A" w:rsidRPr="003971E6" w:rsidRDefault="00FC6CB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>
        <w:t>.</w:t>
      </w:r>
      <w:r w:rsidRPr="00FC6CB5">
        <w:rPr>
          <w:position w:val="-46"/>
        </w:rPr>
        <w:object w:dxaOrig="4140" w:dyaOrig="1040" w14:anchorId="61830BAF">
          <v:shape id="_x0000_i2229" type="#_x0000_t75" style="width:207pt;height:52pt" o:ole="">
            <v:imagedata r:id="rId144" o:title=""/>
          </v:shape>
          <o:OLEObject Type="Embed" ProgID="Equation.DSMT4" ShapeID="_x0000_i2229" DrawAspect="Content" ObjectID="_1771358729" r:id="rId145"/>
        </w:object>
      </w:r>
      <w:r>
        <w:t>.</w:t>
      </w:r>
    </w:p>
    <w:p w14:paraId="59412D41" w14:textId="79DCAFFD" w:rsidR="00D00E3A" w:rsidRPr="003971E6" w:rsidRDefault="00377FE0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Kết hợp với </w:t>
      </w:r>
      <w:r w:rsidR="00ED5E75">
        <w:rPr>
          <w:rFonts w:ascii="Times New Roman" w:hAnsi="Times New Roman" w:cs="Times New Roman"/>
          <w:sz w:val="24"/>
          <w:szCs w:val="24"/>
        </w:rPr>
        <w:t>điều kiện</w:t>
      </w:r>
      <w:r w:rsidRPr="003971E6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027245" w:rsidRPr="00027245">
        <w:rPr>
          <w:position w:val="-6"/>
        </w:rPr>
        <w:object w:dxaOrig="499" w:dyaOrig="279" w14:anchorId="72666C31">
          <v:shape id="_x0000_i1657" type="#_x0000_t75" style="width:25pt;height:14pt" o:ole="">
            <v:imagedata r:id="rId146" o:title=""/>
          </v:shape>
          <o:OLEObject Type="Embed" ProgID="Equation.DSMT4" ShapeID="_x0000_i1657" DrawAspect="Content" ObjectID="_1771358730" r:id="rId147"/>
        </w:object>
      </w:r>
    </w:p>
    <w:p w14:paraId="1D8E3BD9" w14:textId="31A75878" w:rsidR="00377FE0" w:rsidRPr="003971E6" w:rsidRDefault="00377FE0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Do đó ta có: </w:t>
      </w:r>
      <w:r w:rsidR="00027245" w:rsidRPr="00027245">
        <w:rPr>
          <w:position w:val="-10"/>
        </w:rPr>
        <w:object w:dxaOrig="3640" w:dyaOrig="360" w14:anchorId="6E351612">
          <v:shape id="_x0000_i1663" type="#_x0000_t75" style="width:182pt;height:18pt" o:ole="">
            <v:imagedata r:id="rId148" o:title=""/>
          </v:shape>
          <o:OLEObject Type="Embed" ProgID="Equation.DSMT4" ShapeID="_x0000_i1663" DrawAspect="Content" ObjectID="_1771358731" r:id="rId149"/>
        </w:object>
      </w:r>
    </w:p>
    <w:p w14:paraId="3E23D4CE" w14:textId="1B6A43FD" w:rsidR="00377FE0" w:rsidRPr="003971E6" w:rsidRDefault="00377FE0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>Vậy phương trình có nghiệm duy nh</w:t>
      </w:r>
      <w:r w:rsidR="00ED5E75">
        <w:rPr>
          <w:rFonts w:ascii="Times New Roman" w:hAnsi="Times New Roman" w:cs="Times New Roman"/>
          <w:sz w:val="24"/>
          <w:szCs w:val="24"/>
        </w:rPr>
        <w:t>ấ</w:t>
      </w:r>
      <w:r w:rsidRPr="003971E6">
        <w:rPr>
          <w:rFonts w:ascii="Times New Roman" w:hAnsi="Times New Roman" w:cs="Times New Roman"/>
          <w:sz w:val="24"/>
          <w:szCs w:val="24"/>
        </w:rPr>
        <w:t xml:space="preserve">t </w:t>
      </w:r>
      <w:r w:rsidR="00027245" w:rsidRPr="00027245">
        <w:rPr>
          <w:position w:val="-6"/>
        </w:rPr>
        <w:object w:dxaOrig="520" w:dyaOrig="279" w14:anchorId="7F4B9B4A">
          <v:shape id="_x0000_i1668" type="#_x0000_t75" style="width:26pt;height:14pt" o:ole="">
            <v:imagedata r:id="rId150" o:title=""/>
          </v:shape>
          <o:OLEObject Type="Embed" ProgID="Equation.DSMT4" ShapeID="_x0000_i1668" DrawAspect="Content" ObjectID="_1771358732" r:id="rId151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6248AE7B" w14:textId="46B559AA" w:rsidR="00694F54" w:rsidRPr="003971E6" w:rsidRDefault="00694F54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)  </w:t>
      </w:r>
      <w:r w:rsidR="00377FE0" w:rsidRPr="003971E6">
        <w:rPr>
          <w:rFonts w:ascii="Times New Roman" w:hAnsi="Times New Roman" w:cs="Times New Roman"/>
          <w:sz w:val="24"/>
          <w:szCs w:val="24"/>
        </w:rPr>
        <w:t xml:space="preserve">Tìm các số nguyên </w:t>
      </w:r>
      <w:r w:rsidR="00027245" w:rsidRPr="00027245">
        <w:rPr>
          <w:position w:val="-6"/>
        </w:rPr>
        <w:object w:dxaOrig="200" w:dyaOrig="220" w14:anchorId="79C2D3E8">
          <v:shape id="_x0000_i1674" type="#_x0000_t75" style="width:10pt;height:11pt" o:ole="">
            <v:imagedata r:id="rId14" o:title=""/>
          </v:shape>
          <o:OLEObject Type="Embed" ProgID="Equation.DSMT4" ShapeID="_x0000_i1674" DrawAspect="Content" ObjectID="_1771358733" r:id="rId152"/>
        </w:object>
      </w:r>
      <w:r w:rsidR="00377FE0" w:rsidRPr="003971E6">
        <w:rPr>
          <w:rFonts w:ascii="Times New Roman" w:hAnsi="Times New Roman" w:cs="Times New Roman"/>
          <w:sz w:val="24"/>
          <w:szCs w:val="24"/>
        </w:rPr>
        <w:t>,</w:t>
      </w:r>
      <w:r w:rsidR="00027245" w:rsidRPr="00027245">
        <w:rPr>
          <w:position w:val="-10"/>
        </w:rPr>
        <w:object w:dxaOrig="220" w:dyaOrig="260" w14:anchorId="73824BB3">
          <v:shape id="_x0000_i1679" type="#_x0000_t75" style="width:11pt;height:13pt" o:ole="">
            <v:imagedata r:id="rId21" o:title=""/>
          </v:shape>
          <o:OLEObject Type="Embed" ProgID="Equation.DSMT4" ShapeID="_x0000_i1679" DrawAspect="Content" ObjectID="_1771358734" r:id="rId153"/>
        </w:object>
      </w:r>
      <w:r w:rsidR="00377FE0" w:rsidRPr="003971E6">
        <w:rPr>
          <w:rFonts w:ascii="Times New Roman" w:hAnsi="Times New Roman" w:cs="Times New Roman"/>
          <w:sz w:val="24"/>
          <w:szCs w:val="24"/>
        </w:rPr>
        <w:t xml:space="preserve"> thỏa mãn : </w:t>
      </w:r>
      <w:r w:rsidR="00027245" w:rsidRPr="00027245">
        <w:rPr>
          <w:position w:val="-10"/>
        </w:rPr>
        <w:object w:dxaOrig="1780" w:dyaOrig="360" w14:anchorId="3042CACC">
          <v:shape id="_x0000_i1685" type="#_x0000_t75" style="width:89pt;height:18pt" o:ole="">
            <v:imagedata r:id="rId154" o:title=""/>
          </v:shape>
          <o:OLEObject Type="Embed" ProgID="Equation.DSMT4" ShapeID="_x0000_i1685" DrawAspect="Content" ObjectID="_1771358735" r:id="rId155"/>
        </w:object>
      </w:r>
      <w:r w:rsidR="00377FE0" w:rsidRPr="003971E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27B353" w14:textId="3FF10FA5" w:rsidR="00AF00CE" w:rsidRPr="003971E6" w:rsidRDefault="0002724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027245">
        <w:rPr>
          <w:position w:val="-10"/>
        </w:rPr>
        <w:object w:dxaOrig="1780" w:dyaOrig="360" w14:anchorId="028EF824">
          <v:shape id="_x0000_i1690" type="#_x0000_t75" style="width:89pt;height:18pt" o:ole="">
            <v:imagedata r:id="rId156" o:title=""/>
          </v:shape>
          <o:OLEObject Type="Embed" ProgID="Equation.DSMT4" ShapeID="_x0000_i1690" DrawAspect="Content" ObjectID="_1771358736" r:id="rId157"/>
        </w:object>
      </w:r>
    </w:p>
    <w:p w14:paraId="195A7D07" w14:textId="6A78D452" w:rsidR="00694F54" w:rsidRPr="003971E6" w:rsidRDefault="00027245" w:rsidP="005A53E1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027245">
        <w:rPr>
          <w:position w:val="-14"/>
        </w:rPr>
        <w:object w:dxaOrig="2180" w:dyaOrig="400" w14:anchorId="640F379D">
          <v:shape id="_x0000_i1696" type="#_x0000_t75" style="width:109pt;height:20pt" o:ole="">
            <v:imagedata r:id="rId158" o:title=""/>
          </v:shape>
          <o:OLEObject Type="Embed" ProgID="Equation.DSMT4" ShapeID="_x0000_i1696" DrawAspect="Content" ObjectID="_1771358737" r:id="rId159"/>
        </w:object>
      </w:r>
    </w:p>
    <w:p w14:paraId="3F925DBC" w14:textId="25E25996" w:rsidR="00AF00CE" w:rsidRPr="003971E6" w:rsidRDefault="00027245" w:rsidP="005A53E1">
      <w:pPr>
        <w:pStyle w:val="Binhthng1"/>
        <w:tabs>
          <w:tab w:val="left" w:pos="990"/>
          <w:tab w:val="left" w:pos="1719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027245">
        <w:rPr>
          <w:position w:val="-24"/>
        </w:rPr>
        <w:object w:dxaOrig="5460" w:dyaOrig="660" w14:anchorId="6CCA00A3">
          <v:shape id="_x0000_i1701" type="#_x0000_t75" style="width:273pt;height:33pt" o:ole="">
            <v:imagedata r:id="rId160" o:title=""/>
          </v:shape>
          <o:OLEObject Type="Embed" ProgID="Equation.DSMT4" ShapeID="_x0000_i1701" DrawAspect="Content" ObjectID="_1771358738" r:id="rId161"/>
        </w:object>
      </w:r>
    </w:p>
    <w:p w14:paraId="0CAE046F" w14:textId="47167FAD" w:rsidR="00AF00CE" w:rsidRPr="003971E6" w:rsidRDefault="00027245" w:rsidP="005A53E1">
      <w:pPr>
        <w:pStyle w:val="Binhthng1"/>
        <w:tabs>
          <w:tab w:val="left" w:pos="990"/>
          <w:tab w:val="left" w:pos="1719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027245">
        <w:rPr>
          <w:position w:val="-10"/>
        </w:rPr>
        <w:object w:dxaOrig="420" w:dyaOrig="260" w14:anchorId="498AE0A1">
          <v:shape id="_x0000_i1707" type="#_x0000_t75" style="width:21pt;height:13pt" o:ole="">
            <v:imagedata r:id="rId162" o:title=""/>
          </v:shape>
          <o:OLEObject Type="Embed" ProgID="Equation.DSMT4" ShapeID="_x0000_i1707" DrawAspect="Content" ObjectID="_1771358739" r:id="rId163"/>
        </w:object>
      </w:r>
      <w:r w:rsidR="00AF00CE" w:rsidRPr="003971E6">
        <w:rPr>
          <w:rFonts w:ascii="Times New Roman" w:hAnsi="Times New Roman" w:cs="Times New Roman"/>
          <w:sz w:val="24"/>
          <w:szCs w:val="24"/>
        </w:rPr>
        <w:t xml:space="preserve"> nguyên suy ra </w:t>
      </w:r>
      <w:r w:rsidRPr="00027245">
        <w:rPr>
          <w:position w:val="-6"/>
        </w:rPr>
        <w:object w:dxaOrig="540" w:dyaOrig="279" w14:anchorId="4D1F2A79">
          <v:shape id="_x0000_i1712" type="#_x0000_t75" style="width:27pt;height:14pt" o:ole="">
            <v:imagedata r:id="rId164" o:title=""/>
          </v:shape>
          <o:OLEObject Type="Embed" ProgID="Equation.DSMT4" ShapeID="_x0000_i1712" DrawAspect="Content" ObjectID="_1771358740" r:id="rId165"/>
        </w:object>
      </w:r>
      <w:r w:rsidR="00AF00CE" w:rsidRPr="003971E6">
        <w:rPr>
          <w:rFonts w:ascii="Times New Roman" w:hAnsi="Times New Roman" w:cs="Times New Roman"/>
          <w:sz w:val="24"/>
          <w:szCs w:val="24"/>
        </w:rPr>
        <w:t xml:space="preserve"> là ước của </w:t>
      </w:r>
      <w:r w:rsidR="00FC6CB5" w:rsidRPr="00FC6CB5">
        <w:rPr>
          <w:position w:val="-14"/>
        </w:rPr>
        <w:object w:dxaOrig="2299" w:dyaOrig="400" w14:anchorId="76BFAC99">
          <v:shape id="_x0000_i2200" type="#_x0000_t75" style="width:115pt;height:20pt" o:ole="">
            <v:imagedata r:id="rId166" o:title=""/>
          </v:shape>
          <o:OLEObject Type="Embed" ProgID="Equation.DSMT4" ShapeID="_x0000_i2200" DrawAspect="Content" ObjectID="_1771358741" r:id="rId167"/>
        </w:object>
      </w:r>
    </w:p>
    <w:p w14:paraId="38878585" w14:textId="406BEA9D" w:rsidR="00AF00CE" w:rsidRPr="003971E6" w:rsidRDefault="00AF00CE" w:rsidP="005A53E1">
      <w:pPr>
        <w:pStyle w:val="Binhthng1"/>
        <w:tabs>
          <w:tab w:val="left" w:pos="990"/>
          <w:tab w:val="left" w:pos="1719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đó tìm được các cặp </w:t>
      </w:r>
      <w:r w:rsidR="00FC6CB5" w:rsidRPr="00FC6CB5">
        <w:rPr>
          <w:position w:val="-14"/>
        </w:rPr>
        <w:object w:dxaOrig="4420" w:dyaOrig="400" w14:anchorId="6B4EBB8A">
          <v:shape id="_x0000_i2205" type="#_x0000_t75" style="width:221pt;height:20pt" o:ole="">
            <v:imagedata r:id="rId168" o:title=""/>
          </v:shape>
          <o:OLEObject Type="Embed" ProgID="Equation.DSMT4" ShapeID="_x0000_i2205" DrawAspect="Content" ObjectID="_1771358742" r:id="rId169"/>
        </w:object>
      </w:r>
    </w:p>
    <w:p w14:paraId="3D23FB6C" w14:textId="77777777" w:rsidR="00EB14BA" w:rsidRPr="003971E6" w:rsidRDefault="00EB14BA" w:rsidP="005A53E1">
      <w:pPr>
        <w:pStyle w:val="Binhthng1"/>
        <w:numPr>
          <w:ilvl w:val="0"/>
          <w:numId w:val="21"/>
        </w:numPr>
        <w:spacing w:before="60" w:after="60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(4 điểm) </w:t>
      </w:r>
    </w:p>
    <w:p w14:paraId="28713F6B" w14:textId="78139873" w:rsidR="00EB14BA" w:rsidRPr="003971E6" w:rsidRDefault="00EB14BA" w:rsidP="005A53E1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a) Cho </w:t>
      </w:r>
      <w:r w:rsidR="00FC6CB5" w:rsidRPr="00FC6CB5">
        <w:rPr>
          <w:position w:val="-6"/>
        </w:rPr>
        <w:object w:dxaOrig="1160" w:dyaOrig="279" w14:anchorId="7D253EA3">
          <v:shape id="_x0000_i2211" type="#_x0000_t75" style="width:58pt;height:14pt" o:ole="">
            <v:imagedata r:id="rId170" o:title=""/>
          </v:shape>
          <o:OLEObject Type="Embed" ProgID="Equation.DSMT4" ShapeID="_x0000_i2211" DrawAspect="Content" ObjectID="_1771358743" r:id="rId171"/>
        </w:object>
      </w:r>
      <w:r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 </w:t>
      </w:r>
      <w:r w:rsidR="00FC6CB5" w:rsidRPr="00FC6CB5">
        <w:rPr>
          <w:position w:val="-6"/>
        </w:rPr>
        <w:object w:dxaOrig="1480" w:dyaOrig="320" w14:anchorId="4C3FC7EA">
          <v:shape id="_x0000_i2233" type="#_x0000_t75" style="width:74pt;height:16pt" o:ole="">
            <v:imagedata r:id="rId172" o:title=""/>
          </v:shape>
          <o:OLEObject Type="Embed" ProgID="Equation.DSMT4" ShapeID="_x0000_i2233" DrawAspect="Content" ObjectID="_1771358744" r:id="rId173"/>
        </w:object>
      </w:r>
      <w:r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3971E6">
        <w:rPr>
          <w:rFonts w:ascii="Times New Roman" w:hAnsi="Times New Roman" w:cs="Times New Roman"/>
          <w:sz w:val="24"/>
          <w:szCs w:val="24"/>
        </w:rPr>
        <w:t xml:space="preserve">Chứng minh rằng nếu </w:t>
      </w:r>
      <w:r w:rsidR="00FC6CB5" w:rsidRPr="00FC6CB5">
        <w:rPr>
          <w:position w:val="-24"/>
        </w:rPr>
        <w:object w:dxaOrig="1040" w:dyaOrig="620" w14:anchorId="08474391">
          <v:shape id="_x0000_i2238" type="#_x0000_t75" style="width:52pt;height:31pt" o:ole="">
            <v:imagedata r:id="rId174" o:title=""/>
          </v:shape>
          <o:OLEObject Type="Embed" ProgID="Equation.DSMT4" ShapeID="_x0000_i2238" DrawAspect="Content" ObjectID="_1771358745" r:id="rId17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ì </w:t>
      </w:r>
      <w:r w:rsidR="00FC6CB5" w:rsidRPr="00FC6CB5">
        <w:rPr>
          <w:position w:val="-10"/>
        </w:rPr>
        <w:object w:dxaOrig="1540" w:dyaOrig="320" w14:anchorId="36BA3A50">
          <v:shape id="_x0000_i2243" type="#_x0000_t75" style="width:77pt;height:16pt" o:ole="">
            <v:imagedata r:id="rId176" o:title=""/>
          </v:shape>
          <o:OLEObject Type="Embed" ProgID="Equation.DSMT4" ShapeID="_x0000_i2243" DrawAspect="Content" ObjectID="_1771358746" r:id="rId177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26EEFFC4" w14:textId="11D23316" w:rsidR="004D0706" w:rsidRPr="003971E6" w:rsidRDefault="00EB14BA" w:rsidP="005A53E1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) Cho </w:t>
      </w:r>
      <w:r w:rsidR="00FC6CB5" w:rsidRPr="00FC6CB5">
        <w:rPr>
          <w:position w:val="-6"/>
        </w:rPr>
        <w:object w:dxaOrig="2240" w:dyaOrig="320" w14:anchorId="0510232C">
          <v:shape id="_x0000_i2248" type="#_x0000_t75" style="width:112pt;height:16pt" o:ole="">
            <v:imagedata r:id="rId178" o:title=""/>
          </v:shape>
          <o:OLEObject Type="Embed" ProgID="Equation.DSMT4" ShapeID="_x0000_i2248" DrawAspect="Content" ObjectID="_1771358747" r:id="rId179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(với </w:t>
      </w:r>
      <w:r w:rsidR="00FC6CB5" w:rsidRPr="00FC6CB5">
        <w:rPr>
          <w:position w:val="-10"/>
        </w:rPr>
        <w:object w:dxaOrig="1140" w:dyaOrig="320" w14:anchorId="6C83AEC2">
          <v:shape id="_x0000_i2254" type="#_x0000_t75" style="width:57pt;height:16pt" o:ole="">
            <v:imagedata r:id="rId180" o:title=""/>
          </v:shape>
          <o:OLEObject Type="Embed" ProgID="Equation.DSMT4" ShapeID="_x0000_i2254" DrawAspect="Content" ObjectID="_1771358748" r:id="rId18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). Chứng minh </w:t>
      </w:r>
      <w:r w:rsidR="00FC6CB5" w:rsidRPr="00025957">
        <w:rPr>
          <w:position w:val="-4"/>
        </w:rPr>
        <w:object w:dxaOrig="240" w:dyaOrig="260" w14:anchorId="52F2CA4F">
          <v:shape id="_x0000_i2259" type="#_x0000_t75" style="width:12pt;height:13pt" o:ole="">
            <v:imagedata r:id="rId37" o:title=""/>
          </v:shape>
          <o:OLEObject Type="Embed" ProgID="Equation.DSMT4" ShapeID="_x0000_i2259" DrawAspect="Content" ObjectID="_1771358749" r:id="rId182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  <w:r w:rsidRPr="003971E6">
        <w:rPr>
          <w:rFonts w:ascii="Times New Roman" w:hAnsi="Times New Roman" w:cs="Times New Roman"/>
          <w:sz w:val="24"/>
          <w:szCs w:val="24"/>
        </w:rPr>
        <w:br/>
        <w:t xml:space="preserve">c) Chứng minh rằng với mọi số tự nhiên </w:t>
      </w:r>
      <w:r w:rsidR="00FC6CB5" w:rsidRPr="00025957">
        <w:rPr>
          <w:position w:val="-4"/>
        </w:rPr>
        <w:object w:dxaOrig="200" w:dyaOrig="200" w14:anchorId="3A90A1A2">
          <v:shape id="_x0000_i2264" type="#_x0000_t75" style="width:10pt;height:10pt" o:ole="">
            <v:imagedata r:id="rId183" o:title=""/>
          </v:shape>
          <o:OLEObject Type="Embed" ProgID="Equation.DSMT4" ShapeID="_x0000_i2264" DrawAspect="Content" ObjectID="_1771358750" r:id="rId184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a có </w:t>
      </w:r>
      <w:r w:rsidR="00FC6CB5" w:rsidRPr="00FC6CB5">
        <w:rPr>
          <w:position w:val="-6"/>
        </w:rPr>
        <w:object w:dxaOrig="2160" w:dyaOrig="320" w14:anchorId="30C76BDF">
          <v:shape id="_x0000_i2270" type="#_x0000_t75" style="width:108pt;height:16pt" o:ole="">
            <v:imagedata r:id="rId185" o:title=""/>
          </v:shape>
          <o:OLEObject Type="Embed" ProgID="Equation.DSMT4" ShapeID="_x0000_i2270" DrawAspect="Content" ObjectID="_1771358751" r:id="rId186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44422F43" w14:textId="77777777" w:rsidR="00533935" w:rsidRPr="003971E6" w:rsidRDefault="00533935" w:rsidP="005A53E1">
      <w:pPr>
        <w:pStyle w:val="ListParagraph"/>
        <w:tabs>
          <w:tab w:val="left" w:pos="2268"/>
        </w:tabs>
        <w:spacing w:before="60" w:after="60"/>
        <w:ind w:left="14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A1BFDA0" w14:textId="4BF1D24F" w:rsidR="00CD314C" w:rsidRPr="003971E6" w:rsidRDefault="00CD314C" w:rsidP="005A53E1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4D0706"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Cho </w:t>
      </w:r>
      <w:r w:rsidR="00FC6CB5" w:rsidRPr="00FC6CB5">
        <w:rPr>
          <w:position w:val="-6"/>
        </w:rPr>
        <w:object w:dxaOrig="1160" w:dyaOrig="279" w14:anchorId="5BB50B2C">
          <v:shape id="_x0000_i2275" type="#_x0000_t75" style="width:58pt;height:14pt" o:ole="">
            <v:imagedata r:id="rId187" o:title=""/>
          </v:shape>
          <o:OLEObject Type="Embed" ProgID="Equation.DSMT4" ShapeID="_x0000_i2275" DrawAspect="Content" ObjectID="_1771358752" r:id="rId188"/>
        </w:object>
      </w:r>
      <w:r w:rsidR="004D0706"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 </w:t>
      </w:r>
      <w:r w:rsidR="00FC6CB5" w:rsidRPr="00FC6CB5">
        <w:rPr>
          <w:position w:val="-6"/>
        </w:rPr>
        <w:object w:dxaOrig="1480" w:dyaOrig="320" w14:anchorId="6D8831D5">
          <v:shape id="_x0000_i2281" type="#_x0000_t75" style="width:74pt;height:16pt" o:ole="">
            <v:imagedata r:id="rId189" o:title=""/>
          </v:shape>
          <o:OLEObject Type="Embed" ProgID="Equation.DSMT4" ShapeID="_x0000_i2281" DrawAspect="Content" ObjectID="_1771358753" r:id="rId190"/>
        </w:object>
      </w:r>
      <w:r w:rsidR="004D0706" w:rsidRPr="003971E6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="004D0706" w:rsidRPr="003971E6">
        <w:rPr>
          <w:rFonts w:ascii="Times New Roman" w:hAnsi="Times New Roman" w:cs="Times New Roman"/>
          <w:sz w:val="24"/>
          <w:szCs w:val="24"/>
        </w:rPr>
        <w:t xml:space="preserve">Chứng minh rằng nếu </w:t>
      </w:r>
      <w:r w:rsidR="00FC6CB5" w:rsidRPr="00FC6CB5">
        <w:rPr>
          <w:position w:val="-24"/>
        </w:rPr>
        <w:object w:dxaOrig="1040" w:dyaOrig="620" w14:anchorId="2D90BF2A">
          <v:shape id="_x0000_i2286" type="#_x0000_t75" style="width:52pt;height:31pt" o:ole="">
            <v:imagedata r:id="rId191" o:title=""/>
          </v:shape>
          <o:OLEObject Type="Embed" ProgID="Equation.DSMT4" ShapeID="_x0000_i2286" DrawAspect="Content" ObjectID="_1771358754" r:id="rId192"/>
        </w:object>
      </w:r>
      <w:r w:rsidR="004D0706" w:rsidRPr="003971E6">
        <w:rPr>
          <w:rFonts w:ascii="Times New Roman" w:hAnsi="Times New Roman" w:cs="Times New Roman"/>
          <w:sz w:val="24"/>
          <w:szCs w:val="24"/>
        </w:rPr>
        <w:t xml:space="preserve"> thì </w:t>
      </w:r>
      <w:r w:rsidR="00FC6CB5" w:rsidRPr="00FC6CB5">
        <w:rPr>
          <w:position w:val="-10"/>
        </w:rPr>
        <w:object w:dxaOrig="1540" w:dyaOrig="320" w14:anchorId="29580606">
          <v:shape id="_x0000_i2291" type="#_x0000_t75" style="width:77pt;height:16pt" o:ole="">
            <v:imagedata r:id="rId193" o:title=""/>
          </v:shape>
          <o:OLEObject Type="Embed" ProgID="Equation.DSMT4" ShapeID="_x0000_i2291" DrawAspect="Content" ObjectID="_1771358755" r:id="rId194"/>
        </w:object>
      </w:r>
      <w:r w:rsidR="004D0706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5061F0F0" w14:textId="5751AC9A" w:rsidR="00CD314C" w:rsidRPr="003971E6" w:rsidRDefault="004D0706" w:rsidP="005A53E1">
      <w:pPr>
        <w:pStyle w:val="ListParagraph"/>
        <w:tabs>
          <w:tab w:val="left" w:pos="2268"/>
        </w:tabs>
        <w:spacing w:before="60" w:after="60"/>
        <w:ind w:left="1440" w:hanging="447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</w:t>
      </w:r>
      <w:r w:rsidR="00FC6CB5" w:rsidRPr="00FC6CB5">
        <w:rPr>
          <w:position w:val="-6"/>
        </w:rPr>
        <w:object w:dxaOrig="1160" w:dyaOrig="279" w14:anchorId="7A89C8D2">
          <v:shape id="_x0000_i2296" type="#_x0000_t75" style="width:58pt;height:14pt" o:ole="">
            <v:imagedata r:id="rId170" o:title=""/>
          </v:shape>
          <o:OLEObject Type="Embed" ProgID="Equation.DSMT4" ShapeID="_x0000_i2296" DrawAspect="Content" ObjectID="_1771358756" r:id="rId19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Bình phương hai vế suy ra </w:t>
      </w:r>
      <w:r w:rsidR="00FC6CB5" w:rsidRPr="00FC6CB5">
        <w:rPr>
          <w:position w:val="-6"/>
        </w:rPr>
        <w:object w:dxaOrig="1560" w:dyaOrig="279" w14:anchorId="37894F4A">
          <v:shape id="_x0000_i2301" type="#_x0000_t75" style="width:78pt;height:14pt" o:ole="">
            <v:imagedata r:id="rId196" o:title=""/>
          </v:shape>
          <o:OLEObject Type="Embed" ProgID="Equation.DSMT4" ShapeID="_x0000_i2301" DrawAspect="Content" ObjectID="_1771358757" r:id="rId197"/>
        </w:object>
      </w:r>
    </w:p>
    <w:p w14:paraId="6311FFC3" w14:textId="068A059B" w:rsidR="004D0706" w:rsidRPr="003971E6" w:rsidRDefault="00AB5662" w:rsidP="005A53E1">
      <w:pPr>
        <w:pStyle w:val="ListParagraph"/>
        <w:tabs>
          <w:tab w:val="left" w:pos="2268"/>
        </w:tabs>
        <w:spacing w:before="60" w:after="60"/>
        <w:ind w:left="1440" w:hanging="447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Đặt </w:t>
      </w:r>
      <w:bookmarkStart w:id="1" w:name="MTBlankEqn"/>
      <w:r w:rsidR="00FC6CB5" w:rsidRPr="00FC6CB5">
        <w:rPr>
          <w:position w:val="-24"/>
        </w:rPr>
        <w:object w:dxaOrig="3739" w:dyaOrig="620" w14:anchorId="21073182">
          <v:shape id="_x0000_i2306" type="#_x0000_t75" style="width:187pt;height:31pt" o:ole="">
            <v:imagedata r:id="rId198" o:title=""/>
          </v:shape>
          <o:OLEObject Type="Embed" ProgID="Equation.DSMT4" ShapeID="_x0000_i2306" DrawAspect="Content" ObjectID="_1771358758" r:id="rId199"/>
        </w:object>
      </w:r>
      <w:bookmarkEnd w:id="1"/>
    </w:p>
    <w:p w14:paraId="7AA5D9A4" w14:textId="1069409A" w:rsidR="00AB5662" w:rsidRPr="003971E6" w:rsidRDefault="00FC6CB5" w:rsidP="005A53E1">
      <w:pPr>
        <w:pStyle w:val="ListParagraph"/>
        <w:tabs>
          <w:tab w:val="left" w:pos="2268"/>
        </w:tabs>
        <w:spacing w:before="60" w:after="60"/>
        <w:ind w:left="1440" w:hanging="447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14"/>
        </w:rPr>
        <w:object w:dxaOrig="3640" w:dyaOrig="400" w14:anchorId="6E9078AF">
          <v:shape id="_x0000_i2312" type="#_x0000_t75" style="width:182pt;height:20pt" o:ole="">
            <v:imagedata r:id="rId200" o:title=""/>
          </v:shape>
          <o:OLEObject Type="Embed" ProgID="Equation.DSMT4" ShapeID="_x0000_i2312" DrawAspect="Content" ObjectID="_1771358759" r:id="rId201"/>
        </w:object>
      </w:r>
    </w:p>
    <w:p w14:paraId="3450EA46" w14:textId="69B0CDD9" w:rsidR="00AB5662" w:rsidRPr="003971E6" w:rsidRDefault="00CD314C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AB5662" w:rsidRPr="003971E6">
        <w:rPr>
          <w:rFonts w:ascii="Times New Roman" w:hAnsi="Times New Roman" w:cs="Times New Roman"/>
          <w:sz w:val="24"/>
          <w:szCs w:val="24"/>
        </w:rPr>
        <w:t xml:space="preserve">Cho </w:t>
      </w:r>
      <w:r w:rsidR="00FC6CB5" w:rsidRPr="00FC6CB5">
        <w:rPr>
          <w:position w:val="-6"/>
        </w:rPr>
        <w:object w:dxaOrig="2240" w:dyaOrig="320" w14:anchorId="4FCF9A81">
          <v:shape id="_x0000_i2318" type="#_x0000_t75" style="width:112pt;height:16pt" o:ole="">
            <v:imagedata r:id="rId178" o:title=""/>
          </v:shape>
          <o:OLEObject Type="Embed" ProgID="Equation.DSMT4" ShapeID="_x0000_i2318" DrawAspect="Content" ObjectID="_1771358760" r:id="rId202"/>
        </w:object>
      </w:r>
      <w:r w:rsidR="00AB5662" w:rsidRPr="003971E6">
        <w:rPr>
          <w:rFonts w:ascii="Times New Roman" w:hAnsi="Times New Roman" w:cs="Times New Roman"/>
          <w:sz w:val="24"/>
          <w:szCs w:val="24"/>
        </w:rPr>
        <w:t xml:space="preserve"> (với </w:t>
      </w:r>
      <w:r w:rsidR="00FC6CB5" w:rsidRPr="00FC6CB5">
        <w:rPr>
          <w:position w:val="-10"/>
        </w:rPr>
        <w:object w:dxaOrig="1140" w:dyaOrig="320" w14:anchorId="16639700">
          <v:shape id="_x0000_i2323" type="#_x0000_t75" style="width:57pt;height:16pt" o:ole="">
            <v:imagedata r:id="rId203" o:title=""/>
          </v:shape>
          <o:OLEObject Type="Embed" ProgID="Equation.DSMT4" ShapeID="_x0000_i2323" DrawAspect="Content" ObjectID="_1771358761" r:id="rId204"/>
        </w:object>
      </w:r>
      <w:r w:rsidR="00AB5662" w:rsidRPr="003971E6">
        <w:rPr>
          <w:rFonts w:ascii="Times New Roman" w:hAnsi="Times New Roman" w:cs="Times New Roman"/>
          <w:sz w:val="24"/>
          <w:szCs w:val="24"/>
        </w:rPr>
        <w:t xml:space="preserve"> ). Chứng minh </w:t>
      </w:r>
      <w:r w:rsidR="00FC6CB5" w:rsidRPr="00025957">
        <w:rPr>
          <w:position w:val="-4"/>
        </w:rPr>
        <w:object w:dxaOrig="240" w:dyaOrig="260" w14:anchorId="30B723F8">
          <v:shape id="_x0000_i2329" type="#_x0000_t75" style="width:12pt;height:13pt" o:ole="">
            <v:imagedata r:id="rId37" o:title=""/>
          </v:shape>
          <o:OLEObject Type="Embed" ProgID="Equation.DSMT4" ShapeID="_x0000_i2329" DrawAspect="Content" ObjectID="_1771358762" r:id="rId205"/>
        </w:object>
      </w:r>
      <w:r w:rsidR="00AB5662" w:rsidRPr="003971E6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</w:p>
    <w:p w14:paraId="23D9792B" w14:textId="6FD9300A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iến đổi </w:t>
      </w:r>
      <w:r w:rsidR="00FC6CB5" w:rsidRPr="00FC6CB5">
        <w:rPr>
          <w:position w:val="-16"/>
        </w:rPr>
        <w:object w:dxaOrig="5020" w:dyaOrig="440" w14:anchorId="2B99E82E">
          <v:shape id="_x0000_i2335" type="#_x0000_t75" style="width:251pt;height:22pt" o:ole="">
            <v:imagedata r:id="rId206" o:title=""/>
          </v:shape>
          <o:OLEObject Type="Embed" ProgID="Equation.DSMT4" ShapeID="_x0000_i2335" DrawAspect="Content" ObjectID="_1771358763" r:id="rId207"/>
        </w:object>
      </w:r>
      <w:r w:rsidR="00FC6CB5" w:rsidRPr="00FC6CB5">
        <w:rPr>
          <w:position w:val="-16"/>
        </w:rPr>
        <w:object w:dxaOrig="2299" w:dyaOrig="440" w14:anchorId="588448BA">
          <v:shape id="_x0000_i2342" type="#_x0000_t75" style="width:115pt;height:22pt" o:ole="">
            <v:imagedata r:id="rId208" o:title=""/>
          </v:shape>
          <o:OLEObject Type="Embed" ProgID="Equation.DSMT4" ShapeID="_x0000_i2342" DrawAspect="Content" ObjectID="_1771358764" r:id="rId209"/>
        </w:object>
      </w:r>
    </w:p>
    <w:p w14:paraId="2EF2B019" w14:textId="402408CA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với </w:t>
      </w:r>
      <w:r w:rsidR="00FC6CB5" w:rsidRPr="00FC6CB5">
        <w:rPr>
          <w:position w:val="-10"/>
        </w:rPr>
        <w:object w:dxaOrig="1140" w:dyaOrig="320" w14:anchorId="5A52EB67">
          <v:shape id="_x0000_i2347" type="#_x0000_t75" style="width:57pt;height:16pt" o:ole="">
            <v:imagedata r:id="rId210" o:title=""/>
          </v:shape>
          <o:OLEObject Type="Embed" ProgID="Equation.DSMT4" ShapeID="_x0000_i2347" DrawAspect="Content" ObjectID="_1771358765" r:id="rId21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ì </w:t>
      </w:r>
      <w:r w:rsidR="00FC6CB5" w:rsidRPr="00FC6CB5">
        <w:rPr>
          <w:position w:val="-10"/>
        </w:rPr>
        <w:object w:dxaOrig="3180" w:dyaOrig="360" w14:anchorId="50D10C05">
          <v:shape id="_x0000_i2353" type="#_x0000_t75" style="width:159pt;height:18pt" o:ole="">
            <v:imagedata r:id="rId212" o:title=""/>
          </v:shape>
          <o:OLEObject Type="Embed" ProgID="Equation.DSMT4" ShapeID="_x0000_i2353" DrawAspect="Content" ObjectID="_1771358766" r:id="rId213"/>
        </w:object>
      </w:r>
    </w:p>
    <w:p w14:paraId="312DD2CF" w14:textId="73B08576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và </w:t>
      </w:r>
      <w:r w:rsidR="00FC6CB5" w:rsidRPr="00FC6CB5">
        <w:rPr>
          <w:position w:val="-14"/>
        </w:rPr>
        <w:object w:dxaOrig="3060" w:dyaOrig="400" w14:anchorId="4E3A795A">
          <v:shape id="_x0000_i2358" type="#_x0000_t75" style="width:153pt;height:20pt" o:ole="">
            <v:imagedata r:id="rId214" o:title=""/>
          </v:shape>
          <o:OLEObject Type="Embed" ProgID="Equation.DSMT4" ShapeID="_x0000_i2358" DrawAspect="Content" ObjectID="_1771358767" r:id="rId21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ì </w:t>
      </w:r>
      <w:r w:rsidR="00FC6CB5" w:rsidRPr="00FC6CB5">
        <w:rPr>
          <w:position w:val="-10"/>
        </w:rPr>
        <w:object w:dxaOrig="920" w:dyaOrig="320" w14:anchorId="06DDB700">
          <v:shape id="_x0000_i2364" type="#_x0000_t75" style="width:46pt;height:16pt" o:ole="">
            <v:imagedata r:id="rId216" o:title=""/>
          </v:shape>
          <o:OLEObject Type="Embed" ProgID="Equation.DSMT4" ShapeID="_x0000_i2364" DrawAspect="Content" ObjectID="_1771358768" r:id="rId217"/>
        </w:object>
      </w:r>
    </w:p>
    <w:p w14:paraId="3D7B7FFF" w14:textId="21D7C22E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Vậy </w:t>
      </w:r>
      <w:r w:rsidR="00FC6CB5" w:rsidRPr="00FC6CB5">
        <w:rPr>
          <w:position w:val="-16"/>
        </w:rPr>
        <w:object w:dxaOrig="3680" w:dyaOrig="440" w14:anchorId="72B0EBAC">
          <v:shape id="_x0000_i2369" type="#_x0000_t75" style="width:184pt;height:22pt" o:ole="">
            <v:imagedata r:id="rId218" o:title=""/>
          </v:shape>
          <o:OLEObject Type="Embed" ProgID="Equation.DSMT4" ShapeID="_x0000_i2369" DrawAspect="Content" ObjectID="_1771358769" r:id="rId219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không là số chính phương</w:t>
      </w:r>
    </w:p>
    <w:p w14:paraId="14B11E70" w14:textId="3B98D1EE" w:rsidR="00AB5662" w:rsidRPr="003971E6" w:rsidRDefault="00FC6CB5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6"/>
        </w:rPr>
        <w:object w:dxaOrig="520" w:dyaOrig="279" w14:anchorId="0BC28186">
          <v:shape id="_x0000_i2375" type="#_x0000_t75" style="width:26pt;height:14pt" o:ole="">
            <v:imagedata r:id="rId220" o:title=""/>
          </v:shape>
          <o:OLEObject Type="Embed" ProgID="Equation.DSMT4" ShapeID="_x0000_i2375" DrawAspect="Content" ObjectID="_1771358770" r:id="rId221"/>
        </w:object>
      </w:r>
      <w:r w:rsidR="00AB5662" w:rsidRPr="003971E6">
        <w:rPr>
          <w:rFonts w:ascii="Times New Roman" w:hAnsi="Times New Roman" w:cs="Times New Roman"/>
          <w:sz w:val="24"/>
          <w:szCs w:val="24"/>
        </w:rPr>
        <w:t xml:space="preserve"> không là số chính phương.</w:t>
      </w:r>
    </w:p>
    <w:p w14:paraId="4E25E46C" w14:textId="1D04CCC1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) Chứng minh rằng với mọi số tự nhiên </w:t>
      </w:r>
      <w:r w:rsidR="00FC6CB5" w:rsidRPr="00025957">
        <w:rPr>
          <w:position w:val="-4"/>
        </w:rPr>
        <w:object w:dxaOrig="200" w:dyaOrig="200" w14:anchorId="77D52793">
          <v:shape id="_x0000_i2380" type="#_x0000_t75" style="width:10pt;height:10pt" o:ole="">
            <v:imagedata r:id="rId222" o:title=""/>
          </v:shape>
          <o:OLEObject Type="Embed" ProgID="Equation.DSMT4" ShapeID="_x0000_i2380" DrawAspect="Content" ObjectID="_1771358771" r:id="rId223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a có </w:t>
      </w:r>
      <w:r w:rsidR="00FC6CB5" w:rsidRPr="00FC6CB5">
        <w:rPr>
          <w:position w:val="-6"/>
        </w:rPr>
        <w:object w:dxaOrig="2160" w:dyaOrig="320" w14:anchorId="2693BA39">
          <v:shape id="_x0000_i2386" type="#_x0000_t75" style="width:108pt;height:16pt" o:ole="">
            <v:imagedata r:id="rId224" o:title=""/>
          </v:shape>
          <o:OLEObject Type="Embed" ProgID="Equation.DSMT4" ShapeID="_x0000_i2386" DrawAspect="Content" ObjectID="_1771358772" r:id="rId225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35389AA7" w14:textId="66216B5C" w:rsidR="00AB5662" w:rsidRPr="003971E6" w:rsidRDefault="00FC6CB5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16"/>
        </w:rPr>
        <w:object w:dxaOrig="7380" w:dyaOrig="440" w14:anchorId="3C25AF67">
          <v:shape id="_x0000_i2391" type="#_x0000_t75" style="width:369pt;height:22pt" o:ole="">
            <v:imagedata r:id="rId226" o:title=""/>
          </v:shape>
          <o:OLEObject Type="Embed" ProgID="Equation.DSMT4" ShapeID="_x0000_i2391" DrawAspect="Content" ObjectID="_1771358773" r:id="rId227"/>
        </w:object>
      </w:r>
    </w:p>
    <w:p w14:paraId="4499093B" w14:textId="72DA7D5B" w:rsidR="00AB5662" w:rsidRPr="003971E6" w:rsidRDefault="00AB5662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Vì </w:t>
      </w:r>
      <w:r w:rsidR="00FC6CB5" w:rsidRPr="00FC6CB5">
        <w:rPr>
          <w:position w:val="-16"/>
        </w:rPr>
        <w:object w:dxaOrig="1860" w:dyaOrig="440" w14:anchorId="401955DC">
          <v:shape id="_x0000_i2838" type="#_x0000_t75" style="width:93pt;height:22pt" o:ole="">
            <v:imagedata r:id="rId228" o:title=""/>
          </v:shape>
          <o:OLEObject Type="Embed" ProgID="Equation.DSMT4" ShapeID="_x0000_i2838" DrawAspect="Content" ObjectID="_1771358774" r:id="rId229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nên ta có điều phải chứng minh.</w:t>
      </w:r>
    </w:p>
    <w:p w14:paraId="3469CC49" w14:textId="4452BB6E" w:rsidR="00E948BF" w:rsidRPr="003971E6" w:rsidRDefault="00B029B7" w:rsidP="005A53E1">
      <w:pPr>
        <w:pStyle w:val="Binhthng1"/>
        <w:numPr>
          <w:ilvl w:val="0"/>
          <w:numId w:val="22"/>
        </w:numPr>
        <w:spacing w:before="60" w:after="60"/>
        <w:ind w:left="993" w:hanging="99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E948BF" w:rsidRPr="003971E6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33935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FC6CB5" w:rsidRPr="00FC6CB5">
        <w:rPr>
          <w:position w:val="-10"/>
        </w:rPr>
        <w:object w:dxaOrig="2680" w:dyaOrig="320" w14:anchorId="53D8D5B6">
          <v:shape id="_x0000_i2402" type="#_x0000_t75" style="width:134pt;height:16pt" o:ole="">
            <v:imagedata r:id="rId230" o:title=""/>
          </v:shape>
          <o:OLEObject Type="Embed" ProgID="Equation.DSMT4" ShapeID="_x0000_i2402" DrawAspect="Content" ObjectID="_1771358775" r:id="rId231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. Gọi </w:t>
      </w:r>
      <w:r w:rsidR="00FC6CB5" w:rsidRPr="00FC6CB5">
        <w:rPr>
          <w:position w:val="-6"/>
        </w:rPr>
        <w:object w:dxaOrig="240" w:dyaOrig="279" w14:anchorId="74A2B978">
          <v:shape id="_x0000_i2408" type="#_x0000_t75" style="width:12pt;height:14pt" o:ole="">
            <v:imagedata r:id="rId45" o:title=""/>
          </v:shape>
          <o:OLEObject Type="Embed" ProgID="Equation.DSMT4" ShapeID="_x0000_i2408" DrawAspect="Content" ObjectID="_1771358776" r:id="rId232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FC6CB5" w:rsidRPr="00FC6CB5">
        <w:rPr>
          <w:position w:val="-6"/>
        </w:rPr>
        <w:object w:dxaOrig="420" w:dyaOrig="279" w14:anchorId="4C7D4BF7">
          <v:shape id="_x0000_i2413" type="#_x0000_t75" style="width:21pt;height:14pt" o:ole="">
            <v:imagedata r:id="rId47" o:title=""/>
          </v:shape>
          <o:OLEObject Type="Embed" ProgID="Equation.DSMT4" ShapeID="_x0000_i2413" DrawAspect="Content" ObjectID="_1771358777" r:id="rId233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ới </w:t>
      </w:r>
      <w:r w:rsidR="00FC6CB5" w:rsidRPr="00025957">
        <w:rPr>
          <w:position w:val="-4"/>
        </w:rPr>
        <w:object w:dxaOrig="400" w:dyaOrig="260" w14:anchorId="1D1EF484">
          <v:shape id="_x0000_i2419" type="#_x0000_t75" style="width:20pt;height:13pt" o:ole="">
            <v:imagedata r:id="rId49" o:title=""/>
          </v:shape>
          <o:OLEObject Type="Embed" ProgID="Equation.DSMT4" ShapeID="_x0000_i2419" DrawAspect="Content" ObjectID="_1771358778" r:id="rId234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025957">
        <w:rPr>
          <w:position w:val="-4"/>
        </w:rPr>
        <w:object w:dxaOrig="200" w:dyaOrig="260" w14:anchorId="60078B6D">
          <v:shape id="_x0000_i2424" type="#_x0000_t75" style="width:10pt;height:13pt" o:ole="">
            <v:imagedata r:id="rId51" o:title=""/>
          </v:shape>
          <o:OLEObject Type="Embed" ProgID="Equation.DSMT4" ShapeID="_x0000_i2424" DrawAspect="Content" ObjectID="_1771358779" r:id="rId235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FC6CB5" w:rsidRPr="00025957">
        <w:rPr>
          <w:position w:val="-4"/>
        </w:rPr>
        <w:object w:dxaOrig="400" w:dyaOrig="260" w14:anchorId="50186061">
          <v:shape id="_x0000_i2430" type="#_x0000_t75" style="width:20pt;height:13pt" o:ole="">
            <v:imagedata r:id="rId53" o:title=""/>
          </v:shape>
          <o:OLEObject Type="Embed" ProgID="Equation.DSMT4" ShapeID="_x0000_i2430" DrawAspect="Content" ObjectID="_1771358780" r:id="rId236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ới </w:t>
      </w:r>
      <w:r w:rsidR="00FC6CB5" w:rsidRPr="00FC6CB5">
        <w:rPr>
          <w:position w:val="-6"/>
        </w:rPr>
        <w:object w:dxaOrig="380" w:dyaOrig="279" w14:anchorId="20184815">
          <v:shape id="_x0000_i2435" type="#_x0000_t75" style="width:19pt;height:14pt" o:ole="">
            <v:imagedata r:id="rId55" o:title=""/>
          </v:shape>
          <o:OLEObject Type="Embed" ProgID="Equation.DSMT4" ShapeID="_x0000_i2435" DrawAspect="Content" ObjectID="_1771358781" r:id="rId237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. Gọi </w:t>
      </w:r>
      <w:r w:rsidR="00FC6CB5" w:rsidRPr="00025957">
        <w:rPr>
          <w:position w:val="-4"/>
        </w:rPr>
        <w:object w:dxaOrig="320" w:dyaOrig="260" w14:anchorId="7E05BB04">
          <v:shape id="_x0000_i2441" type="#_x0000_t75" style="width:16pt;height:13pt" o:ole="">
            <v:imagedata r:id="rId238" o:title=""/>
          </v:shape>
          <o:OLEObject Type="Embed" ProgID="Equation.DSMT4" ShapeID="_x0000_i2441" DrawAspect="Content" ObjectID="_1771358782" r:id="rId239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279" w:dyaOrig="279" w14:anchorId="35D95D3D">
          <v:shape id="_x0000_i2446" type="#_x0000_t75" style="width:14pt;height:14pt" o:ole="">
            <v:imagedata r:id="rId240" o:title=""/>
          </v:shape>
          <o:OLEObject Type="Embed" ProgID="Equation.DSMT4" ShapeID="_x0000_i2446" DrawAspect="Content" ObjectID="_1771358783" r:id="rId241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FC6CB5" w:rsidRPr="00025957">
        <w:rPr>
          <w:position w:val="-4"/>
        </w:rPr>
        <w:object w:dxaOrig="400" w:dyaOrig="260" w14:anchorId="5907BD61">
          <v:shape id="_x0000_i2452" type="#_x0000_t75" style="width:20pt;height:13pt" o:ole="">
            <v:imagedata r:id="rId61" o:title=""/>
          </v:shape>
          <o:OLEObject Type="Embed" ProgID="Equation.DSMT4" ShapeID="_x0000_i2452" DrawAspect="Content" ObjectID="_1771358784" r:id="rId242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400" w:dyaOrig="279" w14:anchorId="24408B1C">
          <v:shape id="_x0000_i2457" type="#_x0000_t75" style="width:20pt;height:14pt" o:ole="">
            <v:imagedata r:id="rId63" o:title=""/>
          </v:shape>
          <o:OLEObject Type="Embed" ProgID="Equation.DSMT4" ShapeID="_x0000_i2457" DrawAspect="Content" ObjectID="_1771358785" r:id="rId243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>.</w:t>
      </w:r>
      <w:r w:rsidR="00E948BF" w:rsidRPr="003971E6">
        <w:rPr>
          <w:rFonts w:ascii="Times New Roman" w:hAnsi="Times New Roman" w:cs="Times New Roman"/>
          <w:sz w:val="24"/>
          <w:szCs w:val="24"/>
        </w:rPr>
        <w:br/>
        <w:t xml:space="preserve">a) Chứng minh: </w:t>
      </w:r>
      <w:r w:rsidR="00FC6CB5" w:rsidRPr="00FC6CB5">
        <w:rPr>
          <w:position w:val="-24"/>
        </w:rPr>
        <w:object w:dxaOrig="2040" w:dyaOrig="620" w14:anchorId="3B1243E0">
          <v:shape id="_x0000_i2463" type="#_x0000_t75" style="width:102pt;height:31pt" o:ole="">
            <v:imagedata r:id="rId244" o:title=""/>
          </v:shape>
          <o:OLEObject Type="Embed" ProgID="Equation.DSMT4" ShapeID="_x0000_i2463" DrawAspect="Content" ObjectID="_1771358786" r:id="rId245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>.</w:t>
      </w:r>
      <w:r w:rsidR="00E948BF" w:rsidRPr="003971E6">
        <w:rPr>
          <w:rFonts w:ascii="Times New Roman" w:hAnsi="Times New Roman" w:cs="Times New Roman"/>
          <w:sz w:val="24"/>
          <w:szCs w:val="24"/>
        </w:rPr>
        <w:br/>
      </w:r>
      <w:r w:rsidR="00E948BF" w:rsidRPr="003971E6">
        <w:rPr>
          <w:rFonts w:ascii="Times New Roman" w:hAnsi="Times New Roman" w:cs="Times New Roman"/>
          <w:sz w:val="24"/>
          <w:szCs w:val="24"/>
        </w:rPr>
        <w:lastRenderedPageBreak/>
        <w:t xml:space="preserve">b) Chứng minh: Bốn điểm </w:t>
      </w:r>
      <w:r w:rsidR="00FC6CB5" w:rsidRPr="00FC6CB5">
        <w:rPr>
          <w:position w:val="-10"/>
        </w:rPr>
        <w:object w:dxaOrig="1060" w:dyaOrig="320" w14:anchorId="25BDA8FB">
          <v:shape id="_x0000_i2468" type="#_x0000_t75" style="width:53pt;height:16pt" o:ole="">
            <v:imagedata r:id="rId246" o:title=""/>
          </v:shape>
          <o:OLEObject Type="Embed" ProgID="Equation.DSMT4" ShapeID="_x0000_i2468" DrawAspect="Content" ObjectID="_1771358787" r:id="rId247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thẳng hàng.</w:t>
      </w:r>
      <w:r w:rsidR="00E948BF" w:rsidRPr="003971E6">
        <w:rPr>
          <w:rFonts w:ascii="Times New Roman" w:hAnsi="Times New Roman" w:cs="Times New Roman"/>
          <w:sz w:val="24"/>
          <w:szCs w:val="24"/>
        </w:rPr>
        <w:br/>
        <w:t xml:space="preserve">c) Giả sử </w:t>
      </w:r>
      <w:r w:rsidR="00FC6CB5" w:rsidRPr="00FC6CB5">
        <w:rPr>
          <w:position w:val="-6"/>
        </w:rPr>
        <w:object w:dxaOrig="1080" w:dyaOrig="279" w14:anchorId="6EA799B3">
          <v:shape id="_x0000_i2474" type="#_x0000_t75" style="width:54pt;height:14pt" o:ole="">
            <v:imagedata r:id="rId69" o:title=""/>
          </v:shape>
          <o:OLEObject Type="Embed" ProgID="Equation.DSMT4" ShapeID="_x0000_i2474" DrawAspect="Content" ObjectID="_1771358788" r:id="rId248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và diện tích hình thang </w:t>
      </w:r>
      <w:r w:rsidR="00FC6CB5" w:rsidRPr="00FC6CB5">
        <w:rPr>
          <w:position w:val="-6"/>
        </w:rPr>
        <w:object w:dxaOrig="720" w:dyaOrig="279" w14:anchorId="552169BC">
          <v:shape id="_x0000_i2479" type="#_x0000_t75" style="width:36pt;height:14pt" o:ole="">
            <v:imagedata r:id="rId71" o:title=""/>
          </v:shape>
          <o:OLEObject Type="Embed" ProgID="Equation.DSMT4" ShapeID="_x0000_i2479" DrawAspect="Content" ObjectID="_1771358789" r:id="rId249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bằng </w:t>
      </w:r>
      <w:r w:rsidR="00FC6CB5" w:rsidRPr="00FC6CB5">
        <w:rPr>
          <w:position w:val="-6"/>
        </w:rPr>
        <w:object w:dxaOrig="220" w:dyaOrig="279" w14:anchorId="4EE9CF56">
          <v:shape id="_x0000_i2485" type="#_x0000_t75" style="width:11pt;height:14pt" o:ole="">
            <v:imagedata r:id="rId73" o:title=""/>
          </v:shape>
          <o:OLEObject Type="Embed" ProgID="Equation.DSMT4" ShapeID="_x0000_i2485" DrawAspect="Content" ObjectID="_1771358790" r:id="rId250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. Hãy tính diện tích tứ giác </w:t>
      </w:r>
      <w:r w:rsidR="00FC6CB5" w:rsidRPr="00FC6CB5">
        <w:rPr>
          <w:position w:val="-6"/>
        </w:rPr>
        <w:object w:dxaOrig="639" w:dyaOrig="279" w14:anchorId="58C05254">
          <v:shape id="_x0000_i2490" type="#_x0000_t75" style="width:32pt;height:14pt" o:ole="">
            <v:imagedata r:id="rId75" o:title=""/>
          </v:shape>
          <o:OLEObject Type="Embed" ProgID="Equation.DSMT4" ShapeID="_x0000_i2490" DrawAspect="Content" ObjectID="_1771358791" r:id="rId251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 xml:space="preserve"> theo </w:t>
      </w:r>
      <w:r w:rsidR="00FC6CB5" w:rsidRPr="00FC6CB5">
        <w:rPr>
          <w:position w:val="-6"/>
        </w:rPr>
        <w:object w:dxaOrig="220" w:dyaOrig="279" w14:anchorId="32DE45B5">
          <v:shape id="_x0000_i2496" type="#_x0000_t75" style="width:11pt;height:14pt" o:ole="">
            <v:imagedata r:id="rId77" o:title=""/>
          </v:shape>
          <o:OLEObject Type="Embed" ProgID="Equation.DSMT4" ShapeID="_x0000_i2496" DrawAspect="Content" ObjectID="_1771358792" r:id="rId252"/>
        </w:object>
      </w:r>
      <w:r w:rsidR="00E948BF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04A68CEA" w14:textId="77777777" w:rsidR="00533935" w:rsidRPr="003971E6" w:rsidRDefault="00533935" w:rsidP="005A53E1">
      <w:pPr>
        <w:pStyle w:val="ListParagraph"/>
        <w:tabs>
          <w:tab w:val="left" w:pos="2268"/>
        </w:tabs>
        <w:spacing w:before="60" w:after="60"/>
        <w:ind w:left="135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04789D6A" w14:textId="3492AC8F" w:rsidR="000D5B12" w:rsidRPr="003971E6" w:rsidRDefault="000D5B12" w:rsidP="005A53E1">
      <w:pPr>
        <w:pStyle w:val="ListParagraph"/>
        <w:tabs>
          <w:tab w:val="left" w:pos="2268"/>
        </w:tabs>
        <w:spacing w:before="60" w:after="60"/>
        <w:ind w:left="1350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223BAC06" w14:textId="022DB612" w:rsidR="00533935" w:rsidRPr="003971E6" w:rsidRDefault="00AB5B9D" w:rsidP="00AB5B9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60" w:after="60"/>
        <w:ind w:left="1350"/>
        <w:jc w:val="center"/>
        <w:rPr>
          <w:rFonts w:ascii="Times New Roman" w:hAnsi="Times New Roman" w:cs="Times New Roman"/>
          <w:sz w:val="24"/>
          <w:szCs w:val="24"/>
        </w:rPr>
      </w:pPr>
      <w:r w:rsidRPr="004A6853">
        <w:rPr>
          <w:rFonts w:ascii="Times New Roman" w:hAnsi="Times New Roman" w:cs="Times New Roman"/>
          <w:noProof/>
          <w:sz w:val="24"/>
          <w:szCs w:val="24"/>
          <w:lang w:val="fr-FR"/>
        </w:rPr>
        <w:drawing>
          <wp:inline distT="0" distB="0" distL="0" distR="0" wp14:anchorId="2EAE7C13" wp14:editId="76DAACD5">
            <wp:extent cx="3469640" cy="2441406"/>
            <wp:effectExtent l="0" t="0" r="0" b="0"/>
            <wp:docPr id="13785490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427" cy="2446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FA0B2" w14:textId="77777777" w:rsidR="00E948BF" w:rsidRPr="003971E6" w:rsidRDefault="00E948BF" w:rsidP="005A53E1">
      <w:pPr>
        <w:pStyle w:val="Binhthng1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24CAE850" w14:textId="7A6F5F24" w:rsidR="00E948BF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hứng minh: </w:t>
      </w:r>
      <w:r w:rsidR="00FC6CB5" w:rsidRPr="00FC6CB5">
        <w:rPr>
          <w:position w:val="-24"/>
        </w:rPr>
        <w:object w:dxaOrig="2040" w:dyaOrig="620" w14:anchorId="339EF04B">
          <v:shape id="_x0000_i2528" type="#_x0000_t75" style="width:102pt;height:31pt" o:ole="">
            <v:imagedata r:id="rId244" o:title=""/>
          </v:shape>
          <o:OLEObject Type="Embed" ProgID="Equation.DSMT4" ShapeID="_x0000_i2528" DrawAspect="Content" ObjectID="_1771358793" r:id="rId254"/>
        </w:object>
      </w:r>
    </w:p>
    <w:p w14:paraId="7CB74F55" w14:textId="6618E5AF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hứng minh được: </w:t>
      </w:r>
      <w:r w:rsidR="00FC6CB5" w:rsidRPr="00FC6CB5">
        <w:rPr>
          <w:position w:val="-6"/>
        </w:rPr>
        <w:object w:dxaOrig="700" w:dyaOrig="279" w14:anchorId="72D8EE22">
          <v:shape id="_x0000_i2533" type="#_x0000_t75" style="width:35pt;height:14pt" o:ole="">
            <v:imagedata r:id="rId255" o:title=""/>
          </v:shape>
          <o:OLEObject Type="Embed" ProgID="Equation.DSMT4" ShapeID="_x0000_i2533" DrawAspect="Content" ObjectID="_1771358794" r:id="rId256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ồng dạng với </w:t>
      </w:r>
      <w:r w:rsidR="00FC6CB5" w:rsidRPr="00FC6CB5">
        <w:rPr>
          <w:position w:val="-14"/>
        </w:rPr>
        <w:object w:dxaOrig="1460" w:dyaOrig="400" w14:anchorId="4EFD48BC">
          <v:shape id="_x0000_i2539" type="#_x0000_t75" style="width:73pt;height:20pt" o:ole="">
            <v:imagedata r:id="rId257" o:title=""/>
          </v:shape>
          <o:OLEObject Type="Embed" ProgID="Equation.DSMT4" ShapeID="_x0000_i2539" DrawAspect="Content" ObjectID="_1771358795" r:id="rId258"/>
        </w:object>
      </w:r>
    </w:p>
    <w:p w14:paraId="3BC4579A" w14:textId="734CB35B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Suy ra </w:t>
      </w:r>
      <w:r w:rsidR="00FC6CB5" w:rsidRPr="00FC6CB5">
        <w:rPr>
          <w:position w:val="-24"/>
        </w:rPr>
        <w:object w:dxaOrig="3159" w:dyaOrig="620" w14:anchorId="0BDA2E66">
          <v:shape id="_x0000_i2544" type="#_x0000_t75" style="width:158pt;height:31pt" o:ole="">
            <v:imagedata r:id="rId259" o:title=""/>
          </v:shape>
          <o:OLEObject Type="Embed" ProgID="Equation.DSMT4" ShapeID="_x0000_i2544" DrawAspect="Content" ObjectID="_1771358796" r:id="rId260"/>
        </w:object>
      </w:r>
    </w:p>
    <w:p w14:paraId="5CFFB321" w14:textId="50F0E1C1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hứng minh được: </w:t>
      </w:r>
      <w:r w:rsidR="00FC6CB5" w:rsidRPr="00025957">
        <w:rPr>
          <w:position w:val="-4"/>
        </w:rPr>
        <w:object w:dxaOrig="600" w:dyaOrig="260" w14:anchorId="6BD9A0B1">
          <v:shape id="_x0000_i2550" type="#_x0000_t75" style="width:30pt;height:13pt" o:ole="">
            <v:imagedata r:id="rId261" o:title=""/>
          </v:shape>
          <o:OLEObject Type="Embed" ProgID="Equation.DSMT4" ShapeID="_x0000_i2550" DrawAspect="Content" ObjectID="_1771358797" r:id="rId262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ồng dạng với </w:t>
      </w:r>
      <w:r w:rsidR="00FC6CB5" w:rsidRPr="00FC6CB5">
        <w:rPr>
          <w:position w:val="-14"/>
        </w:rPr>
        <w:object w:dxaOrig="1380" w:dyaOrig="400" w14:anchorId="54EC4135">
          <v:shape id="_x0000_i2555" type="#_x0000_t75" style="width:69pt;height:20pt" o:ole="">
            <v:imagedata r:id="rId263" o:title=""/>
          </v:shape>
          <o:OLEObject Type="Embed" ProgID="Equation.DSMT4" ShapeID="_x0000_i2555" DrawAspect="Content" ObjectID="_1771358798" r:id="rId264"/>
        </w:object>
      </w:r>
    </w:p>
    <w:p w14:paraId="7BC19000" w14:textId="02AC5DC0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Suy ra </w:t>
      </w:r>
      <w:r w:rsidR="00FC6CB5" w:rsidRPr="00FC6CB5">
        <w:rPr>
          <w:position w:val="-24"/>
        </w:rPr>
        <w:object w:dxaOrig="2880" w:dyaOrig="620" w14:anchorId="1B7559A1">
          <v:shape id="_x0000_i2561" type="#_x0000_t75" style="width:2in;height:31pt" o:ole="">
            <v:imagedata r:id="rId265" o:title=""/>
          </v:shape>
          <o:OLEObject Type="Embed" ProgID="Equation.DSMT4" ShapeID="_x0000_i2561" DrawAspect="Content" ObjectID="_1771358799" r:id="rId266"/>
        </w:object>
      </w:r>
    </w:p>
    <w:p w14:paraId="7965EF7B" w14:textId="0DFE138E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="00FC6CB5" w:rsidRPr="00FC6CB5">
        <w:rPr>
          <w:position w:val="-24"/>
        </w:rPr>
        <w:object w:dxaOrig="2040" w:dyaOrig="620" w14:anchorId="2C64155B">
          <v:shape id="_x0000_i2566" type="#_x0000_t75" style="width:102pt;height:31pt" o:ole="">
            <v:imagedata r:id="rId244" o:title=""/>
          </v:shape>
          <o:OLEObject Type="Embed" ProgID="Equation.DSMT4" ShapeID="_x0000_i2566" DrawAspect="Content" ObjectID="_1771358800" r:id="rId267"/>
        </w:object>
      </w:r>
    </w:p>
    <w:p w14:paraId="254FA52B" w14:textId="725B159A" w:rsidR="005958F1" w:rsidRPr="003971E6" w:rsidRDefault="005958F1" w:rsidP="005A53E1">
      <w:pPr>
        <w:pStyle w:val="Binhthng1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Chứng minh: Bốn điểm </w:t>
      </w:r>
      <w:r w:rsidR="00FC6CB5" w:rsidRPr="00FC6CB5">
        <w:rPr>
          <w:position w:val="-10"/>
        </w:rPr>
        <w:object w:dxaOrig="1060" w:dyaOrig="320" w14:anchorId="04713525">
          <v:shape id="_x0000_i2572" type="#_x0000_t75" style="width:53pt;height:16pt" o:ole="">
            <v:imagedata r:id="rId268" o:title=""/>
          </v:shape>
          <o:OLEObject Type="Embed" ProgID="Equation.DSMT4" ShapeID="_x0000_i2572" DrawAspect="Content" ObjectID="_1771358801" r:id="rId269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7F2C8899" w14:textId="118D6DD6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a có: </w:t>
      </w:r>
      <w:r w:rsidR="00FC6CB5" w:rsidRPr="00FC6CB5">
        <w:rPr>
          <w:position w:val="-24"/>
        </w:rPr>
        <w:object w:dxaOrig="2780" w:dyaOrig="620" w14:anchorId="09A744B3">
          <v:shape id="_x0000_i2578" type="#_x0000_t75" style="width:139pt;height:31pt" o:ole="">
            <v:imagedata r:id="rId270" o:title=""/>
          </v:shape>
          <o:OLEObject Type="Embed" ProgID="Equation.DSMT4" ShapeID="_x0000_i2578" DrawAspect="Content" ObjectID="_1771358802" r:id="rId27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6"/>
        </w:rPr>
        <w:object w:dxaOrig="1280" w:dyaOrig="360" w14:anchorId="36251972">
          <v:shape id="_x0000_i2583" type="#_x0000_t75" style="width:64pt;height:18pt" o:ole="">
            <v:imagedata r:id="rId272" o:title=""/>
          </v:shape>
          <o:OLEObject Type="Embed" ProgID="Equation.DSMT4" ShapeID="_x0000_i2583" DrawAspect="Content" ObjectID="_1771358803" r:id="rId273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(vì </w:t>
      </w:r>
      <w:r w:rsidR="00FC6CB5" w:rsidRPr="00FC6CB5">
        <w:rPr>
          <w:position w:val="-6"/>
        </w:rPr>
        <w:object w:dxaOrig="880" w:dyaOrig="279" w14:anchorId="70AAA31A">
          <v:shape id="_x0000_i2589" type="#_x0000_t75" style="width:44pt;height:14pt" o:ole="">
            <v:imagedata r:id="rId274" o:title=""/>
          </v:shape>
          <o:OLEObject Type="Embed" ProgID="Equation.DSMT4" ShapeID="_x0000_i2589" DrawAspect="Content" ObjectID="_1771358804" r:id="rId275"/>
        </w:object>
      </w:r>
      <w:r w:rsidRPr="003971E6">
        <w:rPr>
          <w:rFonts w:ascii="Times New Roman" w:hAnsi="Times New Roman" w:cs="Times New Roman"/>
          <w:sz w:val="24"/>
          <w:szCs w:val="24"/>
        </w:rPr>
        <w:t>, soletrong )(4)</w:t>
      </w:r>
    </w:p>
    <w:p w14:paraId="007F7DDB" w14:textId="0FA23F64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(3) và (4) suy ra </w:t>
      </w:r>
      <w:r w:rsidR="00FC6CB5" w:rsidRPr="00FC6CB5">
        <w:rPr>
          <w:position w:val="-6"/>
        </w:rPr>
        <w:object w:dxaOrig="780" w:dyaOrig="279" w14:anchorId="32A71340">
          <v:shape id="_x0000_i2594" type="#_x0000_t75" style="width:39pt;height:14pt" o:ole="">
            <v:imagedata r:id="rId276" o:title=""/>
          </v:shape>
          <o:OLEObject Type="Embed" ProgID="Equation.DSMT4" ShapeID="_x0000_i2594" DrawAspect="Content" ObjectID="_1771358805" r:id="rId277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ồng dạng với </w:t>
      </w:r>
      <w:r w:rsidR="00FC6CB5" w:rsidRPr="00FC6CB5">
        <w:rPr>
          <w:position w:val="-14"/>
        </w:rPr>
        <w:object w:dxaOrig="1740" w:dyaOrig="400" w14:anchorId="2AED5C6F">
          <v:shape id="_x0000_i2600" type="#_x0000_t75" style="width:87pt;height:20pt" o:ole="">
            <v:imagedata r:id="rId278" o:title=""/>
          </v:shape>
          <o:OLEObject Type="Embed" ProgID="Equation.DSMT4" ShapeID="_x0000_i2600" DrawAspect="Content" ObjectID="_1771358806" r:id="rId279"/>
        </w:object>
      </w:r>
    </w:p>
    <w:p w14:paraId="48193760" w14:textId="6ABCCFBC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Do đó </w:t>
      </w:r>
      <w:r w:rsidR="00FC6CB5" w:rsidRPr="00FC6CB5">
        <w:rPr>
          <w:position w:val="-6"/>
        </w:rPr>
        <w:object w:dxaOrig="1400" w:dyaOrig="360" w14:anchorId="23550289">
          <v:shape id="_x0000_i2605" type="#_x0000_t75" style="width:70pt;height:18pt" o:ole="">
            <v:imagedata r:id="rId280" o:title=""/>
          </v:shape>
          <o:OLEObject Type="Embed" ProgID="Equation.DSMT4" ShapeID="_x0000_i2605" DrawAspect="Content" ObjectID="_1771358807" r:id="rId28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. Suy ra </w:t>
      </w:r>
      <w:r w:rsidR="00FC6CB5" w:rsidRPr="00FC6CB5">
        <w:rPr>
          <w:position w:val="-10"/>
        </w:rPr>
        <w:object w:dxaOrig="859" w:dyaOrig="320" w14:anchorId="555C81DE">
          <v:shape id="_x0000_i2611" type="#_x0000_t75" style="width:43pt;height:16pt" o:ole="">
            <v:imagedata r:id="rId282" o:title=""/>
          </v:shape>
          <o:OLEObject Type="Embed" ProgID="Equation.DSMT4" ShapeID="_x0000_i2611" DrawAspect="Content" ObjectID="_1771358808" r:id="rId283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ẳng hàng </w:t>
      </w:r>
      <w:r w:rsidR="00FC6CB5" w:rsidRPr="00FC6CB5">
        <w:rPr>
          <w:position w:val="-14"/>
        </w:rPr>
        <w:object w:dxaOrig="360" w:dyaOrig="400" w14:anchorId="3F18C9F1">
          <v:shape id="_x0000_i2616" type="#_x0000_t75" style="width:18pt;height:20pt" o:ole="">
            <v:imagedata r:id="rId284" o:title=""/>
          </v:shape>
          <o:OLEObject Type="Embed" ProgID="Equation.DSMT4" ShapeID="_x0000_i2616" DrawAspect="Content" ObjectID="_1771358809" r:id="rId285"/>
        </w:object>
      </w:r>
    </w:p>
    <w:p w14:paraId="44183EF8" w14:textId="61FA3F03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a lại có: </w:t>
      </w:r>
      <w:r w:rsidR="00FC6CB5" w:rsidRPr="00FC6CB5">
        <w:rPr>
          <w:position w:val="-24"/>
        </w:rPr>
        <w:object w:dxaOrig="2640" w:dyaOrig="620" w14:anchorId="2A7E0DC4">
          <v:shape id="_x0000_i2622" type="#_x0000_t75" style="width:132pt;height:31pt" o:ole="">
            <v:imagedata r:id="rId286" o:title=""/>
          </v:shape>
          <o:OLEObject Type="Embed" ProgID="Equation.DSMT4" ShapeID="_x0000_i2622" DrawAspect="Content" ObjectID="_1771358810" r:id="rId287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025957">
        <w:rPr>
          <w:position w:val="-4"/>
        </w:rPr>
        <w:object w:dxaOrig="200" w:dyaOrig="340" w14:anchorId="3F7FB9C6">
          <v:shape id="_x0000_i2627" type="#_x0000_t75" style="width:10pt;height:17pt" o:ole="">
            <v:imagedata r:id="rId288" o:title=""/>
          </v:shape>
          <o:OLEObject Type="Embed" ProgID="Equation.DSMT4" ShapeID="_x0000_i2627" DrawAspect="Content" ObjectID="_1771358811" r:id="rId289"/>
        </w:object>
      </w:r>
      <w:r w:rsidR="00C4243B">
        <w:rPr>
          <w:rFonts w:ascii="Times New Roman" w:hAnsi="Times New Roman" w:cs="Times New Roman"/>
          <w:sz w:val="24"/>
          <w:szCs w:val="24"/>
        </w:rPr>
        <w:t>chung (6)</w:t>
      </w:r>
    </w:p>
    <w:p w14:paraId="1D53381F" w14:textId="2242D4F9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(5) và (6) suy ra </w:t>
      </w:r>
      <w:r w:rsidR="00FC6CB5" w:rsidRPr="00025957">
        <w:rPr>
          <w:position w:val="-4"/>
        </w:rPr>
        <w:object w:dxaOrig="680" w:dyaOrig="260" w14:anchorId="01AD26B5">
          <v:shape id="_x0000_i2633" type="#_x0000_t75" style="width:34pt;height:13pt" o:ole="">
            <v:imagedata r:id="rId290" o:title=""/>
          </v:shape>
          <o:OLEObject Type="Embed" ProgID="Equation.DSMT4" ShapeID="_x0000_i2633" DrawAspect="Content" ObjectID="_1771358812" r:id="rId29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đồng dạng với </w:t>
      </w:r>
      <w:r w:rsidR="00FC6CB5" w:rsidRPr="00FC6CB5">
        <w:rPr>
          <w:position w:val="-14"/>
        </w:rPr>
        <w:object w:dxaOrig="1660" w:dyaOrig="400" w14:anchorId="7BFEE75D">
          <v:shape id="_x0000_i2638" type="#_x0000_t75" style="width:83pt;height:20pt" o:ole="">
            <v:imagedata r:id="rId292" o:title=""/>
          </v:shape>
          <o:OLEObject Type="Embed" ProgID="Equation.DSMT4" ShapeID="_x0000_i2638" DrawAspect="Content" ObjectID="_1771358813" r:id="rId293"/>
        </w:object>
      </w:r>
    </w:p>
    <w:p w14:paraId="5DAAE002" w14:textId="301931B6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Do đó </w:t>
      </w:r>
      <w:r w:rsidR="00FC6CB5" w:rsidRPr="00FC6CB5">
        <w:rPr>
          <w:position w:val="-6"/>
        </w:rPr>
        <w:object w:dxaOrig="1240" w:dyaOrig="360" w14:anchorId="38B5E766">
          <v:shape id="_x0000_i2644" type="#_x0000_t75" style="width:62pt;height:18pt" o:ole="">
            <v:imagedata r:id="rId294" o:title=""/>
          </v:shape>
          <o:OLEObject Type="Embed" ProgID="Equation.DSMT4" ShapeID="_x0000_i2644" DrawAspect="Content" ObjectID="_1771358814" r:id="rId29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. Suy ra </w:t>
      </w:r>
      <w:r w:rsidR="00FC6CB5" w:rsidRPr="00FC6CB5">
        <w:rPr>
          <w:position w:val="-10"/>
        </w:rPr>
        <w:object w:dxaOrig="800" w:dyaOrig="320" w14:anchorId="33BDAE37">
          <v:shape id="_x0000_i2649" type="#_x0000_t75" style="width:40pt;height:16pt" o:ole="">
            <v:imagedata r:id="rId296" o:title=""/>
          </v:shape>
          <o:OLEObject Type="Embed" ProgID="Equation.DSMT4" ShapeID="_x0000_i2649" DrawAspect="Content" ObjectID="_1771358815" r:id="rId297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ẳng hàng </w:t>
      </w:r>
      <w:r w:rsidR="00FC6CB5" w:rsidRPr="00FC6CB5">
        <w:rPr>
          <w:position w:val="-14"/>
        </w:rPr>
        <w:object w:dxaOrig="460" w:dyaOrig="400" w14:anchorId="6C7D1936">
          <v:shape id="_x0000_i2655" type="#_x0000_t75" style="width:23pt;height:20pt" o:ole="">
            <v:imagedata r:id="rId298" o:title=""/>
          </v:shape>
          <o:OLEObject Type="Embed" ProgID="Equation.DSMT4" ShapeID="_x0000_i2655" DrawAspect="Content" ObjectID="_1771358816" r:id="rId299"/>
        </w:object>
      </w:r>
    </w:p>
    <w:p w14:paraId="34A020BD" w14:textId="5A5393FC" w:rsidR="005958F1" w:rsidRPr="003971E6" w:rsidRDefault="005958F1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</w:t>
      </w:r>
      <w:r w:rsidR="00FC6CB5" w:rsidRPr="00FC6CB5">
        <w:rPr>
          <w:position w:val="-16"/>
        </w:rPr>
        <w:object w:dxaOrig="360" w:dyaOrig="440" w14:anchorId="49FDBDB7">
          <v:shape id="_x0000_i2660" type="#_x0000_t75" style="width:18pt;height:22pt" o:ole="">
            <v:imagedata r:id="rId300" o:title=""/>
          </v:shape>
          <o:OLEObject Type="Embed" ProgID="Equation.DSMT4" ShapeID="_x0000_i2660" DrawAspect="Content" ObjectID="_1771358817" r:id="rId301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</w:t>
      </w:r>
      <w:r w:rsidR="00FC6CB5" w:rsidRPr="00FC6CB5">
        <w:rPr>
          <w:position w:val="-16"/>
        </w:rPr>
        <w:object w:dxaOrig="420" w:dyaOrig="440" w14:anchorId="5663953B">
          <v:shape id="_x0000_i2666" type="#_x0000_t75" style="width:21pt;height:22pt" o:ole="">
            <v:imagedata r:id="rId302" o:title=""/>
          </v:shape>
          <o:OLEObject Type="Embed" ProgID="Equation.DSMT4" ShapeID="_x0000_i2666" DrawAspect="Content" ObjectID="_1771358818" r:id="rId303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suy ra bốn điểm </w:t>
      </w:r>
      <w:r w:rsidR="00FC6CB5" w:rsidRPr="00FC6CB5">
        <w:rPr>
          <w:position w:val="-10"/>
        </w:rPr>
        <w:object w:dxaOrig="1060" w:dyaOrig="320" w14:anchorId="730F306A">
          <v:shape id="_x0000_i2672" type="#_x0000_t75" style="width:53pt;height:16pt" o:ole="">
            <v:imagedata r:id="rId67" o:title=""/>
          </v:shape>
          <o:OLEObject Type="Embed" ProgID="Equation.DSMT4" ShapeID="_x0000_i2672" DrawAspect="Content" ObjectID="_1771358819" r:id="rId304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0758C581" w14:textId="1368E7D1" w:rsidR="005958F1" w:rsidRPr="003971E6" w:rsidRDefault="005958F1" w:rsidP="005A53E1">
      <w:pPr>
        <w:pStyle w:val="Binhthng1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) Giả sử </w:t>
      </w:r>
      <w:r w:rsidR="00FC6CB5" w:rsidRPr="00FC6CB5">
        <w:rPr>
          <w:position w:val="-6"/>
        </w:rPr>
        <w:object w:dxaOrig="1080" w:dyaOrig="279" w14:anchorId="505F0E39">
          <v:shape id="_x0000_i2677" type="#_x0000_t75" style="width:54pt;height:14pt" o:ole="">
            <v:imagedata r:id="rId69" o:title=""/>
          </v:shape>
          <o:OLEObject Type="Embed" ProgID="Equation.DSMT4" ShapeID="_x0000_i2677" DrawAspect="Content" ObjectID="_1771358820" r:id="rId305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và diện tích hình thang </w:t>
      </w:r>
      <w:r w:rsidR="00FC6CB5" w:rsidRPr="00FC6CB5">
        <w:rPr>
          <w:position w:val="-6"/>
        </w:rPr>
        <w:object w:dxaOrig="720" w:dyaOrig="279" w14:anchorId="7616EF74">
          <v:shape id="_x0000_i2683" type="#_x0000_t75" style="width:36pt;height:14pt" o:ole="">
            <v:imagedata r:id="rId71" o:title=""/>
          </v:shape>
          <o:OLEObject Type="Embed" ProgID="Equation.DSMT4" ShapeID="_x0000_i2683" DrawAspect="Content" ObjectID="_1771358821" r:id="rId306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bằng </w:t>
      </w:r>
      <w:r w:rsidR="00FC6CB5" w:rsidRPr="00FC6CB5">
        <w:rPr>
          <w:position w:val="-6"/>
        </w:rPr>
        <w:object w:dxaOrig="220" w:dyaOrig="279" w14:anchorId="44EE1807">
          <v:shape id="_x0000_i2688" type="#_x0000_t75" style="width:11pt;height:14pt" o:ole="">
            <v:imagedata r:id="rId77" o:title=""/>
          </v:shape>
          <o:OLEObject Type="Embed" ProgID="Equation.DSMT4" ShapeID="_x0000_i2688" DrawAspect="Content" ObjectID="_1771358822" r:id="rId307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. Hãy tính diện tích tứ giác </w:t>
      </w:r>
      <w:r w:rsidR="00FC6CB5" w:rsidRPr="00FC6CB5">
        <w:rPr>
          <w:position w:val="-6"/>
        </w:rPr>
        <w:object w:dxaOrig="639" w:dyaOrig="279" w14:anchorId="3C0AEEB8">
          <v:shape id="_x0000_i2694" type="#_x0000_t75" style="width:32pt;height:14pt" o:ole="">
            <v:imagedata r:id="rId75" o:title=""/>
          </v:shape>
          <o:OLEObject Type="Embed" ProgID="Equation.DSMT4" ShapeID="_x0000_i2694" DrawAspect="Content" ObjectID="_1771358823" r:id="rId308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 theo </w:t>
      </w:r>
      <w:r w:rsidR="00FC6CB5" w:rsidRPr="00FC6CB5">
        <w:rPr>
          <w:position w:val="-6"/>
        </w:rPr>
        <w:object w:dxaOrig="220" w:dyaOrig="279" w14:anchorId="2CC4FF63">
          <v:shape id="_x0000_i2699" type="#_x0000_t75" style="width:11pt;height:14pt" o:ole="">
            <v:imagedata r:id="rId77" o:title=""/>
          </v:shape>
          <o:OLEObject Type="Embed" ProgID="Equation.DSMT4" ShapeID="_x0000_i2699" DrawAspect="Content" ObjectID="_1771358824" r:id="rId309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63642CF8" w14:textId="6ECFFC5A" w:rsidR="005958F1" w:rsidRPr="003971E6" w:rsidRDefault="006E7A26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a có </w:t>
      </w:r>
      <w:r w:rsidR="00FC6CB5" w:rsidRPr="00FC6CB5">
        <w:rPr>
          <w:position w:val="-30"/>
        </w:rPr>
        <w:object w:dxaOrig="7660" w:dyaOrig="680" w14:anchorId="1EEBD228">
          <v:shape id="_x0000_i2705" type="#_x0000_t75" style="width:383pt;height:34pt" o:ole="">
            <v:imagedata r:id="rId310" o:title=""/>
          </v:shape>
          <o:OLEObject Type="Embed" ProgID="Equation.DSMT4" ShapeID="_x0000_i2705" DrawAspect="Content" ObjectID="_1771358825" r:id="rId311"/>
        </w:object>
      </w:r>
    </w:p>
    <w:p w14:paraId="100AC2A9" w14:textId="14390E89" w:rsidR="006E7A26" w:rsidRPr="003971E6" w:rsidRDefault="006E7A26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lastRenderedPageBreak/>
        <w:t xml:space="preserve">Ta lại có </w:t>
      </w:r>
      <w:r w:rsidR="00FC6CB5" w:rsidRPr="00FC6CB5">
        <w:rPr>
          <w:position w:val="-30"/>
        </w:rPr>
        <w:object w:dxaOrig="6720" w:dyaOrig="680" w14:anchorId="3C8715E9">
          <v:shape id="_x0000_i2710" type="#_x0000_t75" style="width:336pt;height:34pt" o:ole="">
            <v:imagedata r:id="rId312" o:title=""/>
          </v:shape>
          <o:OLEObject Type="Embed" ProgID="Equation.DSMT4" ShapeID="_x0000_i2710" DrawAspect="Content" ObjectID="_1771358826" r:id="rId313"/>
        </w:object>
      </w:r>
    </w:p>
    <w:p w14:paraId="17422DDB" w14:textId="7F50A1E3" w:rsidR="006E7A26" w:rsidRPr="003971E6" w:rsidRDefault="006E7A26" w:rsidP="005A53E1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Từ (7) và (8) suy ra </w:t>
      </w:r>
      <w:r w:rsidR="00FC6CB5" w:rsidRPr="00FC6CB5">
        <w:rPr>
          <w:position w:val="-24"/>
        </w:rPr>
        <w:object w:dxaOrig="3760" w:dyaOrig="620" w14:anchorId="51678C2B">
          <v:shape id="_x0000_i2716" type="#_x0000_t75" style="width:188pt;height:31pt" o:ole="">
            <v:imagedata r:id="rId314" o:title=""/>
          </v:shape>
          <o:OLEObject Type="Embed" ProgID="Equation.DSMT4" ShapeID="_x0000_i2716" DrawAspect="Content" ObjectID="_1771358827" r:id="rId315"/>
        </w:object>
      </w:r>
      <w:r w:rsidRPr="003971E6">
        <w:rPr>
          <w:rFonts w:ascii="Times New Roman" w:hAnsi="Times New Roman" w:cs="Times New Roman"/>
          <w:sz w:val="24"/>
          <w:szCs w:val="24"/>
        </w:rPr>
        <w:t>.</w:t>
      </w:r>
    </w:p>
    <w:p w14:paraId="47F4F7D2" w14:textId="5492BB74" w:rsidR="001965B8" w:rsidRPr="003971E6" w:rsidRDefault="00533935" w:rsidP="005A53E1">
      <w:pPr>
        <w:pStyle w:val="Binhthng1"/>
        <w:numPr>
          <w:ilvl w:val="0"/>
          <w:numId w:val="23"/>
        </w:numPr>
        <w:spacing w:before="60" w:after="60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3971E6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="00B029B7"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Pr="003971E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1965B8" w:rsidRPr="003971E6">
        <w:rPr>
          <w:rFonts w:ascii="Times New Roman" w:hAnsi="Times New Roman" w:cs="Times New Roman"/>
          <w:sz w:val="24"/>
          <w:szCs w:val="24"/>
        </w:rPr>
        <w:t xml:space="preserve">Cho </w:t>
      </w:r>
      <w:r w:rsidR="00FC6CB5" w:rsidRPr="00FC6CB5">
        <w:rPr>
          <w:position w:val="-10"/>
        </w:rPr>
        <w:object w:dxaOrig="600" w:dyaOrig="320" w14:anchorId="2CD1BA2F">
          <v:shape id="_x0000_i2721" type="#_x0000_t75" style="width:30pt;height:16pt" o:ole="">
            <v:imagedata r:id="rId316" o:title=""/>
          </v:shape>
          <o:OLEObject Type="Embed" ProgID="Equation.DSMT4" ShapeID="_x0000_i2721" DrawAspect="Content" ObjectID="_1771358828" r:id="rId317"/>
        </w:object>
      </w:r>
      <w:r w:rsidR="001965B8" w:rsidRPr="003971E6">
        <w:rPr>
          <w:rFonts w:ascii="Times New Roman" w:hAnsi="Times New Roman" w:cs="Times New Roman"/>
          <w:sz w:val="24"/>
          <w:szCs w:val="24"/>
        </w:rPr>
        <w:t xml:space="preserve"> là các số thực dương thay đổi thỏa mãn </w:t>
      </w:r>
      <w:r w:rsidR="00FC6CB5" w:rsidRPr="00FC6CB5">
        <w:rPr>
          <w:position w:val="-6"/>
        </w:rPr>
        <w:object w:dxaOrig="1200" w:dyaOrig="279" w14:anchorId="196A6CD5">
          <v:shape id="_x0000_i2727" type="#_x0000_t75" style="width:60pt;height:14pt" o:ole="">
            <v:imagedata r:id="rId318" o:title=""/>
          </v:shape>
          <o:OLEObject Type="Embed" ProgID="Equation.DSMT4" ShapeID="_x0000_i2727" DrawAspect="Content" ObjectID="_1771358829" r:id="rId319"/>
        </w:object>
      </w:r>
      <w:r w:rsidR="001965B8" w:rsidRPr="003971E6">
        <w:rPr>
          <w:rFonts w:ascii="Times New Roman" w:hAnsi="Times New Roman" w:cs="Times New Roman"/>
          <w:sz w:val="24"/>
          <w:szCs w:val="24"/>
        </w:rPr>
        <w:t>. Tìm giá trị nhỏ nhất của biểu thức</w:t>
      </w:r>
    </w:p>
    <w:p w14:paraId="1BD40B55" w14:textId="56B836DE" w:rsidR="001965B8" w:rsidRPr="003971E6" w:rsidRDefault="00FC6CB5" w:rsidP="005A53E1">
      <w:pPr>
        <w:pStyle w:val="Binhthng1"/>
        <w:spacing w:before="60" w:after="60"/>
        <w:ind w:left="993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C6CB5">
        <w:rPr>
          <w:position w:val="-24"/>
        </w:rPr>
        <w:object w:dxaOrig="3240" w:dyaOrig="620" w14:anchorId="3E3FD222">
          <v:shape id="_x0000_i2732" type="#_x0000_t75" style="width:162pt;height:31pt" o:ole="">
            <v:imagedata r:id="rId320" o:title=""/>
          </v:shape>
          <o:OLEObject Type="Embed" ProgID="Equation.DSMT4" ShapeID="_x0000_i2732" DrawAspect="Content" ObjectID="_1771358830" r:id="rId321"/>
        </w:object>
      </w:r>
      <w:r w:rsidR="001965B8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1818AE06" w14:textId="77777777" w:rsidR="00533935" w:rsidRPr="003971E6" w:rsidRDefault="00533935" w:rsidP="005A53E1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971E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71732AA" w14:textId="77777777" w:rsidR="006B0E5C" w:rsidRPr="003971E6" w:rsidRDefault="00AA6715" w:rsidP="005A53E1">
      <w:pPr>
        <w:pStyle w:val="Binhthng1"/>
        <w:tabs>
          <w:tab w:val="left" w:pos="992"/>
        </w:tabs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eastAsia="Times New Roman" w:hAnsi="Times New Roman" w:cs="Times New Roman"/>
          <w:sz w:val="24"/>
          <w:szCs w:val="24"/>
        </w:rPr>
        <w:tab/>
      </w:r>
      <w:r w:rsidR="006B0E5C" w:rsidRPr="003971E6">
        <w:rPr>
          <w:rFonts w:ascii="Times New Roman" w:hAnsi="Times New Roman" w:cs="Times New Roman"/>
          <w:sz w:val="24"/>
          <w:szCs w:val="24"/>
        </w:rPr>
        <w:t>Kết hợp với giả thiết ta có</w:t>
      </w:r>
    </w:p>
    <w:p w14:paraId="787DDB02" w14:textId="2F7A1288" w:rsidR="006B0E5C" w:rsidRPr="003971E6" w:rsidRDefault="00FC6CB5" w:rsidP="005A53E1">
      <w:pPr>
        <w:pStyle w:val="Binhthng1"/>
        <w:tabs>
          <w:tab w:val="left" w:pos="900"/>
        </w:tabs>
        <w:spacing w:before="60" w:after="60"/>
        <w:ind w:left="900" w:hanging="90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16"/>
        </w:rPr>
        <w:object w:dxaOrig="8500" w:dyaOrig="440" w14:anchorId="685F0E65">
          <v:shape id="_x0000_i2738" type="#_x0000_t75" style="width:425pt;height:22pt" o:ole="">
            <v:imagedata r:id="rId322" o:title=""/>
          </v:shape>
          <o:OLEObject Type="Embed" ProgID="Equation.DSMT4" ShapeID="_x0000_i2738" DrawAspect="Content" ObjectID="_1771358831" r:id="rId323"/>
        </w:object>
      </w:r>
    </w:p>
    <w:p w14:paraId="547B7B12" w14:textId="1E0CAEDA" w:rsidR="006B0E5C" w:rsidRPr="003971E6" w:rsidRDefault="002A3D40" w:rsidP="005A53E1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Suy ra </w:t>
      </w:r>
      <w:r w:rsidR="00FC6CB5" w:rsidRPr="00FC6CB5">
        <w:rPr>
          <w:position w:val="-16"/>
        </w:rPr>
        <w:object w:dxaOrig="3780" w:dyaOrig="440" w14:anchorId="084F0512">
          <v:shape id="_x0000_i2744" type="#_x0000_t75" style="width:189pt;height:22pt" o:ole="">
            <v:imagedata r:id="rId324" o:title=""/>
          </v:shape>
          <o:OLEObject Type="Embed" ProgID="Equation.DSMT4" ShapeID="_x0000_i2744" DrawAspect="Content" ObjectID="_1771358832" r:id="rId325"/>
        </w:object>
      </w:r>
    </w:p>
    <w:p w14:paraId="13EB0EB3" w14:textId="73BA0440" w:rsidR="009745FE" w:rsidRPr="003971E6" w:rsidRDefault="009745FE" w:rsidP="005A53E1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>Do đó</w:t>
      </w:r>
    </w:p>
    <w:p w14:paraId="3FCB66D7" w14:textId="4420599C" w:rsidR="009745FE" w:rsidRPr="003971E6" w:rsidRDefault="00FC6CB5" w:rsidP="005A53E1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24"/>
        </w:rPr>
        <w:object w:dxaOrig="5899" w:dyaOrig="620" w14:anchorId="79CE0C86">
          <v:shape id="_x0000_i2749" type="#_x0000_t75" style="width:295pt;height:31pt" o:ole="">
            <v:imagedata r:id="rId326" o:title=""/>
          </v:shape>
          <o:OLEObject Type="Embed" ProgID="Equation.DSMT4" ShapeID="_x0000_i2749" DrawAspect="Content" ObjectID="_1771358833" r:id="rId327"/>
        </w:object>
      </w:r>
    </w:p>
    <w:p w14:paraId="55AB881E" w14:textId="15A868DE" w:rsidR="00980851" w:rsidRPr="003971E6" w:rsidRDefault="00FC6CB5" w:rsidP="005A53E1">
      <w:pPr>
        <w:pStyle w:val="Binhthng1"/>
        <w:tabs>
          <w:tab w:val="left" w:pos="992"/>
        </w:tabs>
        <w:spacing w:before="60" w:after="60"/>
        <w:ind w:left="4228" w:firstLine="92"/>
        <w:rPr>
          <w:rFonts w:ascii="Times New Roman" w:hAnsi="Times New Roman" w:cs="Times New Roman"/>
          <w:sz w:val="24"/>
          <w:szCs w:val="24"/>
        </w:rPr>
      </w:pPr>
      <w:r w:rsidRPr="00FC6CB5">
        <w:rPr>
          <w:position w:val="-80"/>
        </w:rPr>
        <w:object w:dxaOrig="4120" w:dyaOrig="1719" w14:anchorId="6A232F0A">
          <v:shape id="_x0000_i2755" type="#_x0000_t75" style="width:206pt;height:86pt" o:ole="">
            <v:imagedata r:id="rId328" o:title=""/>
          </v:shape>
          <o:OLEObject Type="Embed" ProgID="Equation.DSMT4" ShapeID="_x0000_i2755" DrawAspect="Content" ObjectID="_1771358834" r:id="rId329"/>
        </w:object>
      </w:r>
    </w:p>
    <w:p w14:paraId="2EC2EAD8" w14:textId="1D86AEEE" w:rsidR="00980851" w:rsidRPr="003971E6" w:rsidRDefault="00AA6715" w:rsidP="005A53E1">
      <w:pPr>
        <w:spacing w:before="60" w:after="60"/>
        <w:ind w:hanging="27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ab/>
      </w:r>
      <w:r w:rsidR="00980851" w:rsidRPr="003971E6">
        <w:rPr>
          <w:rFonts w:ascii="Times New Roman" w:hAnsi="Times New Roman" w:cs="Times New Roman"/>
          <w:sz w:val="24"/>
          <w:szCs w:val="24"/>
        </w:rPr>
        <w:t xml:space="preserve">Từ giả thiết </w:t>
      </w:r>
      <w:r w:rsidR="00FC6CB5" w:rsidRPr="00FC6CB5">
        <w:rPr>
          <w:position w:val="-6"/>
        </w:rPr>
        <w:object w:dxaOrig="2960" w:dyaOrig="320" w14:anchorId="1BFD84E1">
          <v:shape id="_x0000_i2777" type="#_x0000_t75" style="width:148pt;height:16pt" o:ole="">
            <v:imagedata r:id="rId330" o:title=""/>
          </v:shape>
          <o:OLEObject Type="Embed" ProgID="Equation.DSMT4" ShapeID="_x0000_i2777" DrawAspect="Content" ObjectID="_1771358835" r:id="rId331"/>
        </w:object>
      </w:r>
      <w:r w:rsidR="00980851" w:rsidRPr="003971E6">
        <w:rPr>
          <w:rFonts w:ascii="Times New Roman" w:hAnsi="Times New Roman" w:cs="Times New Roman"/>
          <w:sz w:val="24"/>
          <w:szCs w:val="24"/>
        </w:rPr>
        <w:t xml:space="preserve">, do đó ta được </w:t>
      </w:r>
      <w:r w:rsidR="00FC6CB5" w:rsidRPr="00FC6CB5">
        <w:rPr>
          <w:position w:val="-6"/>
        </w:rPr>
        <w:object w:dxaOrig="499" w:dyaOrig="279" w14:anchorId="7D35044E">
          <v:shape id="_x0000_i2783" type="#_x0000_t75" style="width:25pt;height:14pt" o:ole="">
            <v:imagedata r:id="rId332" o:title=""/>
          </v:shape>
          <o:OLEObject Type="Embed" ProgID="Equation.DSMT4" ShapeID="_x0000_i2783" DrawAspect="Content" ObjectID="_1771358836" r:id="rId333"/>
        </w:object>
      </w:r>
    </w:p>
    <w:p w14:paraId="06B82F72" w14:textId="77777777" w:rsidR="00980851" w:rsidRPr="003971E6" w:rsidRDefault="00980851" w:rsidP="005A53E1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>Bất đả̉ng thức trên trở thành</w:t>
      </w:r>
    </w:p>
    <w:p w14:paraId="6300ED1F" w14:textId="0520BC29" w:rsidR="00980851" w:rsidRPr="003971E6" w:rsidRDefault="00980851" w:rsidP="005A53E1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ab/>
      </w:r>
      <w:r w:rsidR="00FC6CB5" w:rsidRPr="00FC6CB5">
        <w:rPr>
          <w:position w:val="-24"/>
        </w:rPr>
        <w:object w:dxaOrig="3379" w:dyaOrig="620" w14:anchorId="7444E48A">
          <v:shape id="_x0000_i2788" type="#_x0000_t75" style="width:169pt;height:31pt" o:ole="">
            <v:imagedata r:id="rId334" o:title=""/>
          </v:shape>
          <o:OLEObject Type="Embed" ProgID="Equation.DSMT4" ShapeID="_x0000_i2788" DrawAspect="Content" ObjectID="_1771358837" r:id="rId335"/>
        </w:object>
      </w:r>
    </w:p>
    <w:p w14:paraId="6E541044" w14:textId="2BF63BF3" w:rsidR="00980851" w:rsidRPr="003971E6" w:rsidRDefault="00980851" w:rsidP="005A53E1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 xml:space="preserve">Bất đả̉ng thức cuối cùng luôn đúng do </w:t>
      </w:r>
      <w:r w:rsidR="00FC6CB5" w:rsidRPr="00FC6CB5">
        <w:rPr>
          <w:position w:val="-6"/>
        </w:rPr>
        <w:object w:dxaOrig="499" w:dyaOrig="279" w14:anchorId="121E3F0A">
          <v:shape id="_x0000_i2794" type="#_x0000_t75" style="width:25pt;height:14pt" o:ole="">
            <v:imagedata r:id="rId336" o:title=""/>
          </v:shape>
          <o:OLEObject Type="Embed" ProgID="Equation.DSMT4" ShapeID="_x0000_i2794" DrawAspect="Content" ObjectID="_1771358838" r:id="rId337"/>
        </w:object>
      </w:r>
      <w:r w:rsidRPr="003971E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95ADC2" w14:textId="6E2C60EB" w:rsidR="00980851" w:rsidRPr="003971E6" w:rsidRDefault="003971E6" w:rsidP="005A53E1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t>Do đó</w:t>
      </w:r>
      <w:r w:rsidR="00980851" w:rsidRPr="003971E6">
        <w:rPr>
          <w:rFonts w:ascii="Times New Roman" w:hAnsi="Times New Roman" w:cs="Times New Roman"/>
          <w:sz w:val="24"/>
          <w:szCs w:val="24"/>
        </w:rPr>
        <w:t xml:space="preserve"> </w:t>
      </w:r>
      <w:r w:rsidR="00FC6CB5" w:rsidRPr="00FC6CB5">
        <w:rPr>
          <w:position w:val="-36"/>
        </w:rPr>
        <w:object w:dxaOrig="3360" w:dyaOrig="840" w14:anchorId="63D48C96">
          <v:shape id="_x0000_i2799" type="#_x0000_t75" style="width:168pt;height:42pt" o:ole="">
            <v:imagedata r:id="rId338" o:title=""/>
          </v:shape>
          <o:OLEObject Type="Embed" ProgID="Equation.DSMT4" ShapeID="_x0000_i2799" DrawAspect="Content" ObjectID="_1771358839" r:id="rId339"/>
        </w:object>
      </w:r>
    </w:p>
    <w:p w14:paraId="36A92ABD" w14:textId="6A5A32BC" w:rsidR="00980851" w:rsidRDefault="00101024" w:rsidP="005A53E1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</w:t>
      </w:r>
      <w:r w:rsidR="003971E6" w:rsidRPr="003971E6">
        <w:rPr>
          <w:rFonts w:ascii="Times New Roman" w:hAnsi="Times New Roman" w:cs="Times New Roman"/>
          <w:sz w:val="24"/>
          <w:szCs w:val="24"/>
        </w:rPr>
        <w:t xml:space="preserve"> </w:t>
      </w:r>
      <w:r w:rsidR="00FC6CB5" w:rsidRPr="00FC6CB5">
        <w:rPr>
          <w:position w:val="-24"/>
        </w:rPr>
        <w:object w:dxaOrig="3560" w:dyaOrig="620" w14:anchorId="4FC6432C">
          <v:shape id="_x0000_i2805" type="#_x0000_t75" style="width:178pt;height:31pt" o:ole="">
            <v:imagedata r:id="rId340" o:title=""/>
          </v:shape>
          <o:OLEObject Type="Embed" ProgID="Equation.DSMT4" ShapeID="_x0000_i2805" DrawAspect="Content" ObjectID="_1771358840" r:id="rId341"/>
        </w:object>
      </w:r>
      <w:r w:rsidR="003971E6" w:rsidRPr="003971E6">
        <w:rPr>
          <w:rFonts w:ascii="Times New Roman" w:hAnsi="Times New Roman" w:cs="Times New Roman"/>
          <w:sz w:val="24"/>
          <w:szCs w:val="24"/>
        </w:rPr>
        <w:t>.</w:t>
      </w:r>
    </w:p>
    <w:p w14:paraId="1F899B5B" w14:textId="7FB56434" w:rsidR="0078436A" w:rsidRPr="003971E6" w:rsidRDefault="0078436A" w:rsidP="005A53E1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="00FC6CB5" w:rsidRPr="00FC6CB5">
        <w:rPr>
          <w:position w:val="-6"/>
        </w:rPr>
        <w:object w:dxaOrig="1219" w:dyaOrig="279" w14:anchorId="278CD8F5">
          <v:shape id="_x0000_i2810" type="#_x0000_t75" style="width:61pt;height:14pt" o:ole="">
            <v:imagedata r:id="rId342" o:title=""/>
          </v:shape>
          <o:OLEObject Type="Embed" ProgID="Equation.DSMT4" ShapeID="_x0000_i2810" DrawAspect="Content" ObjectID="_1771358841" r:id="rId343"/>
        </w:object>
      </w:r>
    </w:p>
    <w:p w14:paraId="45C431AE" w14:textId="4FE2D3E5" w:rsidR="00101024" w:rsidRPr="003971E6" w:rsidRDefault="00101024" w:rsidP="00101024">
      <w:pPr>
        <w:pStyle w:val="Binhthng1"/>
        <w:spacing w:before="60" w:after="60"/>
        <w:ind w:left="0"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3971E6">
        <w:rPr>
          <w:rFonts w:ascii="Times New Roman" w:hAnsi="Times New Roman" w:cs="Times New Roman"/>
          <w:sz w:val="24"/>
          <w:szCs w:val="24"/>
        </w:rPr>
        <w:t>giá trị nhỏ nhất của biểu thứ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C6CB5" w:rsidRPr="00025957">
        <w:rPr>
          <w:position w:val="-4"/>
        </w:rPr>
        <w:object w:dxaOrig="240" w:dyaOrig="260" w14:anchorId="290ECBC2">
          <v:shape id="_x0000_i2816" type="#_x0000_t75" style="width:12pt;height:13pt" o:ole="">
            <v:imagedata r:id="rId87" o:title=""/>
          </v:shape>
          <o:OLEObject Type="Embed" ProgID="Equation.DSMT4" ShapeID="_x0000_i2816" DrawAspect="Content" ObjectID="_1771358842" r:id="rId344"/>
        </w:object>
      </w:r>
      <w:r>
        <w:rPr>
          <w:rFonts w:ascii="Times New Roman" w:hAnsi="Times New Roman" w:cs="Times New Roman"/>
          <w:sz w:val="24"/>
          <w:szCs w:val="24"/>
        </w:rPr>
        <w:t xml:space="preserve"> là 4 khi </w:t>
      </w:r>
      <w:r w:rsidR="00FC6CB5" w:rsidRPr="00FC6CB5">
        <w:rPr>
          <w:position w:val="-6"/>
        </w:rPr>
        <w:object w:dxaOrig="1219" w:dyaOrig="279" w14:anchorId="708458AF">
          <v:shape id="_x0000_i2821" type="#_x0000_t75" style="width:61pt;height:14pt" o:ole="">
            <v:imagedata r:id="rId345" o:title=""/>
          </v:shape>
          <o:OLEObject Type="Embed" ProgID="Equation.DSMT4" ShapeID="_x0000_i2821" DrawAspect="Content" ObjectID="_1771358843" r:id="rId346"/>
        </w:object>
      </w:r>
    </w:p>
    <w:p w14:paraId="58D99085" w14:textId="3F15FE4C" w:rsidR="00AA6715" w:rsidRPr="003971E6" w:rsidRDefault="00AA6715" w:rsidP="005A53E1">
      <w:pPr>
        <w:pStyle w:val="Binhthng1"/>
        <w:tabs>
          <w:tab w:val="left" w:pos="992"/>
        </w:tabs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</w:p>
    <w:p w14:paraId="2D8A1323" w14:textId="649774F4" w:rsidR="00AD25FE" w:rsidRDefault="00AA6715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3971E6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3971E6">
        <w:rPr>
          <w:rFonts w:ascii="Times New Roman" w:hAnsi="Times New Roman" w:cs="Times New Roman"/>
          <w:b/>
          <w:sz w:val="24"/>
          <w:szCs w:val="24"/>
        </w:rPr>
        <w:t>HẾT</w:t>
      </w:r>
      <w:r w:rsidRPr="003971E6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0DB7F0A4" w14:textId="1B7311DE" w:rsidR="00AA6715" w:rsidRDefault="00AD25FE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noProof/>
        </w:rPr>
        <w:lastRenderedPageBreak/>
        <w:drawing>
          <wp:inline distT="0" distB="0" distL="0" distR="0" wp14:anchorId="697551E3" wp14:editId="42402EDE">
            <wp:extent cx="6481445" cy="7786370"/>
            <wp:effectExtent l="0" t="0" r="0" b="5080"/>
            <wp:docPr id="1743368423" name="Picture 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778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C9D67" w14:textId="4E724486" w:rsidR="00AD25FE" w:rsidRDefault="00AD25FE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9E625BD" wp14:editId="27187A0A">
            <wp:extent cx="6481445" cy="8060690"/>
            <wp:effectExtent l="0" t="0" r="0" b="0"/>
            <wp:docPr id="829560795" name="Picture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06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84FAB" w14:textId="2DAD5B35" w:rsidR="00AD25FE" w:rsidRDefault="00AD25FE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4D667C9" wp14:editId="5E471B7D">
            <wp:extent cx="6481445" cy="7972425"/>
            <wp:effectExtent l="0" t="0" r="0" b="9525"/>
            <wp:docPr id="1554544731" name="Picture 3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797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8CF9A" w14:textId="61455C7F" w:rsidR="00AD25FE" w:rsidRDefault="00AD25FE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6228CE4" wp14:editId="4B7D026C">
            <wp:extent cx="6481445" cy="8081645"/>
            <wp:effectExtent l="0" t="0" r="0" b="0"/>
            <wp:docPr id="660594428" name="Picture 4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08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B1B09" w14:textId="77777777" w:rsidR="00AD25FE" w:rsidRPr="003971E6" w:rsidRDefault="00AD25FE" w:rsidP="005A53E1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</w:p>
    <w:p w14:paraId="250CF0DF" w14:textId="77777777" w:rsidR="009C3FA2" w:rsidRPr="003971E6" w:rsidRDefault="009C3FA2" w:rsidP="005A53E1">
      <w:pPr>
        <w:pStyle w:val="Binhthng1"/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7C81559A" w14:textId="77777777" w:rsidR="009C3FA2" w:rsidRPr="003971E6" w:rsidRDefault="009C3FA2" w:rsidP="005A53E1">
      <w:pPr>
        <w:pStyle w:val="Binhthng1"/>
        <w:tabs>
          <w:tab w:val="left" w:pos="992"/>
        </w:tabs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</w:p>
    <w:p w14:paraId="08BDF6CD" w14:textId="49C97E94" w:rsidR="00F00D13" w:rsidRPr="003971E6" w:rsidRDefault="00F00D13" w:rsidP="005A53E1">
      <w:pPr>
        <w:pStyle w:val="Binhthng1"/>
        <w:tabs>
          <w:tab w:val="left" w:pos="4820"/>
        </w:tabs>
        <w:spacing w:before="60" w:after="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sectPr w:rsidR="00F00D13" w:rsidRPr="003971E6" w:rsidSect="00840E51">
      <w:headerReference w:type="even" r:id="rId351"/>
      <w:headerReference w:type="default" r:id="rId352"/>
      <w:footerReference w:type="default" r:id="rId353"/>
      <w:headerReference w:type="first" r:id="rId354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390926" w14:textId="77777777" w:rsidR="00840E51" w:rsidRDefault="00840E51" w:rsidP="00F00D13">
      <w:pPr>
        <w:spacing w:before="0"/>
      </w:pPr>
      <w:r>
        <w:separator/>
      </w:r>
    </w:p>
  </w:endnote>
  <w:endnote w:type="continuationSeparator" w:id="0">
    <w:p w14:paraId="5F610B0F" w14:textId="77777777" w:rsidR="00840E51" w:rsidRDefault="00840E51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BCBF0" w14:textId="68C0D60B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90"/>
        <w:tab w:val="left" w:pos="8820"/>
        <w:tab w:val="left" w:pos="9270"/>
      </w:tabs>
      <w:spacing w:before="0"/>
      <w:ind w:hanging="720"/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Toán Tiểu Học &amp; THCS Việt Nam  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Links nhóm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 w:rsidR="00B029B7"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6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>
      <w:rPr>
        <w:rFonts w:ascii="Times New Roman" w:eastAsia="Times New Roman" w:hAnsi="Times New Roman" w:cs="Times New Roman"/>
        <w:color w:val="000000"/>
        <w:sz w:val="20"/>
        <w:szCs w:val="20"/>
      </w:rPr>
      <w:t xml:space="preserve">           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</w: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3B3F3E8" wp14:editId="74AB3FF0">
              <wp:simplePos x="0" y="0"/>
              <wp:positionH relativeFrom="column">
                <wp:posOffset>-533400</wp:posOffset>
              </wp:positionH>
              <wp:positionV relativeFrom="paragraph">
                <wp:posOffset>-25400</wp:posOffset>
              </wp:positionV>
              <wp:extent cx="7597140" cy="12700"/>
              <wp:effectExtent l="0" t="0" r="3810" b="6350"/>
              <wp:wrapNone/>
              <wp:docPr id="6" name="Freeform: 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597140" cy="1270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11964" h="5" extrusionOk="0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rgbClr val="8DA9DB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</wps:spPr>
                    <wps:txbx>
                      <w:txbxContent>
                        <w:p w14:paraId="5CA0016F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3B3F3E8" id="Freeform: Shape 2" o:spid="_x0000_s1033" style="position:absolute;left:0;text-align:left;margin-left:-42pt;margin-top:-2pt;width:598.2pt;height: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" adj="-11796480,,5400" path="m,5c,5,5982,2,11964,e" filled="f" strokecolor="#8da9db">
              <v:stroke startarrowwidth="narrow" startarrowlength="short" endarrowwidth="narrow" endarrowlength="short" joinstyle="round"/>
              <v:formulas/>
              <v:path arrowok="t" o:extrusionok="f" o:connecttype="custom" textboxrect="0,0,11964,5"/>
              <v:textbox inset="2.53958mm,2.53958mm,2.53958mm,2.53958mm">
                <w:txbxContent>
                  <w:p w14:paraId="5CA0016F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9A0D41D" wp14:editId="6994CC6B">
              <wp:simplePos x="0" y="0"/>
              <wp:positionH relativeFrom="column">
                <wp:posOffset>-4572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2" name="Star: 5 Points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FEDA226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9A0D41D" id="Star: 5 Points 2" o:spid="_x0000_s1034" style="position:absolute;left:0;text-align:left;margin-left:-36pt;margin-top:-8pt;width:32.4pt;height:30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T3XpA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FEDA226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9F6254A" wp14:editId="202152E0">
              <wp:simplePos x="0" y="0"/>
              <wp:positionH relativeFrom="column">
                <wp:posOffset>64897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4" name="Star: 5 Points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6C58DC5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9F6254A" id="Star: 5 Points 1" o:spid="_x0000_s1035" style="position:absolute;left:0;text-align:left;margin-left:511pt;margin-top:-8pt;width:32.4pt;height:3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2S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6C58DC5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3C96D4" w14:textId="77777777" w:rsidR="00840E51" w:rsidRDefault="00840E51" w:rsidP="00F00D13">
      <w:pPr>
        <w:spacing w:before="0"/>
      </w:pPr>
      <w:r>
        <w:separator/>
      </w:r>
    </w:p>
  </w:footnote>
  <w:footnote w:type="continuationSeparator" w:id="0">
    <w:p w14:paraId="17718BDF" w14:textId="77777777" w:rsidR="00840E51" w:rsidRDefault="00840E51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57539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4E6201" w14:textId="12D94093" w:rsidR="006877D4" w:rsidRDefault="00273E9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2E844BF9" wp14:editId="4A009176">
              <wp:simplePos x="0" y="0"/>
              <wp:positionH relativeFrom="page">
                <wp:posOffset>741680</wp:posOffset>
              </wp:positionH>
              <wp:positionV relativeFrom="page">
                <wp:posOffset>103505</wp:posOffset>
              </wp:positionV>
              <wp:extent cx="6081395" cy="321945"/>
              <wp:effectExtent l="17780" t="0" r="15875" b="12700"/>
              <wp:wrapNone/>
              <wp:docPr id="570612208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081395" cy="321945"/>
                        <a:chOff x="23053" y="36190"/>
                        <a:chExt cx="60813" cy="3219"/>
                      </a:xfrm>
                    </wpg:grpSpPr>
                    <wpg:grpSp>
                      <wpg:cNvPr id="942554872" name="Nhóm 1"/>
                      <wpg:cNvGrpSpPr>
                        <a:grpSpLocks/>
                      </wpg:cNvGrpSpPr>
                      <wpg:grpSpPr bwMode="auto">
                        <a:xfrm>
                          <a:off x="23053" y="36190"/>
                          <a:ext cx="60813" cy="3219"/>
                          <a:chOff x="0" y="0"/>
                          <a:chExt cx="15823" cy="1439"/>
                        </a:xfrm>
                      </wpg:grpSpPr>
                      <wps:wsp>
                        <wps:cNvPr id="1595678385" name="Hình chữ nhật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5800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01700A" w14:textId="77777777" w:rsidR="006877D4" w:rsidRDefault="003865B1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  <wps:wsp>
                        <wps:cNvPr id="1828274170" name="Đường kết nối Mũi tên Thẳng 3"/>
                        <wps:cNvCnPr>
                          <a:cxnSpLocks noChangeShapeType="1"/>
                        </wps:cNvCnPr>
                        <wps:spPr bwMode="auto">
                          <a:xfrm>
                            <a:off x="1" y="1422"/>
                            <a:ext cx="15822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2D75B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0685909" name="Hình chữ nhật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031" cy="1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9FDD40" w14:textId="77777777" w:rsidR="006877D4" w:rsidRDefault="006877D4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E844BF9" id="Group 6" o:spid="_x0000_s1026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">
              <v:group id="Nhóm 1" o:spid="_x0000_s1027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">
                <v:rect id="Hình chữ nhật 2" o:spid="_x0000_s1028" style="position:absolute;width:15800;height:14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" filled="f" stroked="f">
                  <v:textbox inset="2.53958mm,2.53958mm,2.53958mm,2.53958mm">
                    <w:txbxContent>
                      <w:p w14:paraId="0301700A" w14:textId="77777777" w:rsidR="006877D4" w:rsidRDefault="003865B1">
                        <w:pPr>
                          <w:spacing w:before="0"/>
                          <w:ind w:left="0"/>
                          <w:textDirection w:val="btLr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3" o:spid="_x0000_s1029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" strokecolor="#2d75b5" strokeweight="2.25pt"/>
                <v:rect id="Hình chữ nhật 4" o:spid="_x0000_s1030" style="position:absolute;width:4031;height:1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" filled="f" stroked="f">
                  <v:textbox inset="2.53958mm,2.53958mm,2.53958mm,2.53958mm">
                    <w:txbxContent>
                      <w:p w14:paraId="039FDD40" w14:textId="77777777" w:rsidR="006877D4" w:rsidRDefault="006877D4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     Nhóm: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Toán Tiểu Học &amp; THCS Việt Nam                    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 tập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đề </w: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hi HSG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Toán 6-7-8 năm học 20</w: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634987" wp14:editId="299F6C40">
              <wp:simplePos x="0" y="0"/>
              <wp:positionH relativeFrom="column">
                <wp:posOffset>-4572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1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03D9AD83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4634987" id="Star: 5 Points 3" o:spid="_x0000_s1031" style="position:absolute;left:0;text-align:left;margin-left:-36pt;margin-top:-12pt;width:32.4pt;height:3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DB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03D9AD83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008911E" wp14:editId="1F005B24">
              <wp:simplePos x="0" y="0"/>
              <wp:positionH relativeFrom="column">
                <wp:posOffset>64516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3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10786F11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008911E" id="_x0000_s1032" style="position:absolute;left:0;text-align:left;margin-left:508pt;margin-top:-12pt;width:32.4pt;height:3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NZApQ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10786F11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2-2023</w:t>
    </w:r>
  </w:p>
  <w:p w14:paraId="56127EA1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D9875D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3" w15:restartNumberingAfterBreak="0">
    <w:nsid w:val="1D9630C8"/>
    <w:multiLevelType w:val="hybridMultilevel"/>
    <w:tmpl w:val="6CE28C46"/>
    <w:lvl w:ilvl="0" w:tplc="FC64383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65600"/>
    <w:multiLevelType w:val="hybridMultilevel"/>
    <w:tmpl w:val="F9C6ACF8"/>
    <w:lvl w:ilvl="0" w:tplc="0A86104E">
      <w:start w:val="1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6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7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9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3614598E"/>
    <w:multiLevelType w:val="hybridMultilevel"/>
    <w:tmpl w:val="DB04E094"/>
    <w:lvl w:ilvl="0" w:tplc="0B88C2AA">
      <w:start w:val="5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5E3F9F"/>
    <w:multiLevelType w:val="hybridMultilevel"/>
    <w:tmpl w:val="1C88D034"/>
    <w:lvl w:ilvl="0" w:tplc="AAE6D5A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4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22" w15:restartNumberingAfterBreak="0">
    <w:nsid w:val="781E5C0C"/>
    <w:multiLevelType w:val="hybridMultilevel"/>
    <w:tmpl w:val="24DC79BC"/>
    <w:lvl w:ilvl="0" w:tplc="70DE9172">
      <w:start w:val="3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8359170">
    <w:abstractNumId w:val="15"/>
  </w:num>
  <w:num w:numId="2" w16cid:durableId="942959458">
    <w:abstractNumId w:val="8"/>
  </w:num>
  <w:num w:numId="3" w16cid:durableId="1746413088">
    <w:abstractNumId w:val="14"/>
  </w:num>
  <w:num w:numId="4" w16cid:durableId="782458023">
    <w:abstractNumId w:val="12"/>
  </w:num>
  <w:num w:numId="5" w16cid:durableId="771240492">
    <w:abstractNumId w:val="9"/>
  </w:num>
  <w:num w:numId="6" w16cid:durableId="860120464">
    <w:abstractNumId w:val="13"/>
  </w:num>
  <w:num w:numId="7" w16cid:durableId="1307054823">
    <w:abstractNumId w:val="21"/>
  </w:num>
  <w:num w:numId="8" w16cid:durableId="461117898">
    <w:abstractNumId w:val="2"/>
  </w:num>
  <w:num w:numId="9" w16cid:durableId="43523372">
    <w:abstractNumId w:val="6"/>
  </w:num>
  <w:num w:numId="10" w16cid:durableId="1566254726">
    <w:abstractNumId w:val="20"/>
  </w:num>
  <w:num w:numId="11" w16cid:durableId="1581404578">
    <w:abstractNumId w:val="18"/>
  </w:num>
  <w:num w:numId="12" w16cid:durableId="1836215887">
    <w:abstractNumId w:val="1"/>
  </w:num>
  <w:num w:numId="13" w16cid:durableId="251016257">
    <w:abstractNumId w:val="19"/>
  </w:num>
  <w:num w:numId="14" w16cid:durableId="1052121175">
    <w:abstractNumId w:val="0"/>
  </w:num>
  <w:num w:numId="15" w16cid:durableId="1584144692">
    <w:abstractNumId w:val="17"/>
  </w:num>
  <w:num w:numId="16" w16cid:durableId="700516295">
    <w:abstractNumId w:val="5"/>
  </w:num>
  <w:num w:numId="17" w16cid:durableId="1631783516">
    <w:abstractNumId w:val="16"/>
  </w:num>
  <w:num w:numId="18" w16cid:durableId="76904117">
    <w:abstractNumId w:val="4"/>
  </w:num>
  <w:num w:numId="19" w16cid:durableId="435099095">
    <w:abstractNumId w:val="7"/>
  </w:num>
  <w:num w:numId="20" w16cid:durableId="1898584329">
    <w:abstractNumId w:val="11"/>
  </w:num>
  <w:num w:numId="21" w16cid:durableId="2097970313">
    <w:abstractNumId w:val="22"/>
  </w:num>
  <w:num w:numId="22" w16cid:durableId="1864321296">
    <w:abstractNumId w:val="3"/>
  </w:num>
  <w:num w:numId="23" w16cid:durableId="12201724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D13"/>
    <w:rsid w:val="00027245"/>
    <w:rsid w:val="0004154C"/>
    <w:rsid w:val="00054C2C"/>
    <w:rsid w:val="00072AE6"/>
    <w:rsid w:val="000D5B12"/>
    <w:rsid w:val="000E76DC"/>
    <w:rsid w:val="00101024"/>
    <w:rsid w:val="001965B8"/>
    <w:rsid w:val="001D4628"/>
    <w:rsid w:val="00210B8A"/>
    <w:rsid w:val="00242D12"/>
    <w:rsid w:val="00273E94"/>
    <w:rsid w:val="002A3999"/>
    <w:rsid w:val="002A3D40"/>
    <w:rsid w:val="002B606F"/>
    <w:rsid w:val="002C32AC"/>
    <w:rsid w:val="002F5931"/>
    <w:rsid w:val="003602A6"/>
    <w:rsid w:val="00377FE0"/>
    <w:rsid w:val="003865B1"/>
    <w:rsid w:val="003971E6"/>
    <w:rsid w:val="003C05E1"/>
    <w:rsid w:val="003D402C"/>
    <w:rsid w:val="00400186"/>
    <w:rsid w:val="00422851"/>
    <w:rsid w:val="00426CE2"/>
    <w:rsid w:val="00463580"/>
    <w:rsid w:val="004D0706"/>
    <w:rsid w:val="004F4A9A"/>
    <w:rsid w:val="00511611"/>
    <w:rsid w:val="00533935"/>
    <w:rsid w:val="00585126"/>
    <w:rsid w:val="005958F1"/>
    <w:rsid w:val="005A53E1"/>
    <w:rsid w:val="00624EEB"/>
    <w:rsid w:val="006336F5"/>
    <w:rsid w:val="006435A6"/>
    <w:rsid w:val="00644575"/>
    <w:rsid w:val="00654BB0"/>
    <w:rsid w:val="006562E3"/>
    <w:rsid w:val="006877D4"/>
    <w:rsid w:val="00694F54"/>
    <w:rsid w:val="006951CD"/>
    <w:rsid w:val="006A29AB"/>
    <w:rsid w:val="006B0E5C"/>
    <w:rsid w:val="006E7A26"/>
    <w:rsid w:val="0077091C"/>
    <w:rsid w:val="0078436A"/>
    <w:rsid w:val="0078701E"/>
    <w:rsid w:val="0079671D"/>
    <w:rsid w:val="007C0427"/>
    <w:rsid w:val="00825770"/>
    <w:rsid w:val="00840E51"/>
    <w:rsid w:val="00865634"/>
    <w:rsid w:val="00907C60"/>
    <w:rsid w:val="00937EDE"/>
    <w:rsid w:val="009745FE"/>
    <w:rsid w:val="009753A1"/>
    <w:rsid w:val="00980851"/>
    <w:rsid w:val="009C3FA2"/>
    <w:rsid w:val="00A1355A"/>
    <w:rsid w:val="00A64593"/>
    <w:rsid w:val="00AA05BD"/>
    <w:rsid w:val="00AA6715"/>
    <w:rsid w:val="00AB5662"/>
    <w:rsid w:val="00AB5B9D"/>
    <w:rsid w:val="00AD25FE"/>
    <w:rsid w:val="00AD2F29"/>
    <w:rsid w:val="00AE006A"/>
    <w:rsid w:val="00AF00CE"/>
    <w:rsid w:val="00B029B7"/>
    <w:rsid w:val="00B3750E"/>
    <w:rsid w:val="00BB2476"/>
    <w:rsid w:val="00C07E10"/>
    <w:rsid w:val="00C4243B"/>
    <w:rsid w:val="00C96552"/>
    <w:rsid w:val="00CC5B9B"/>
    <w:rsid w:val="00CC5C45"/>
    <w:rsid w:val="00CD314C"/>
    <w:rsid w:val="00CE1936"/>
    <w:rsid w:val="00D00E3A"/>
    <w:rsid w:val="00D0484D"/>
    <w:rsid w:val="00D406B6"/>
    <w:rsid w:val="00D55EA7"/>
    <w:rsid w:val="00DA6362"/>
    <w:rsid w:val="00E3443E"/>
    <w:rsid w:val="00E40D42"/>
    <w:rsid w:val="00E628D2"/>
    <w:rsid w:val="00E82E48"/>
    <w:rsid w:val="00E8450A"/>
    <w:rsid w:val="00E939C3"/>
    <w:rsid w:val="00E948BF"/>
    <w:rsid w:val="00EB14BA"/>
    <w:rsid w:val="00EB4956"/>
    <w:rsid w:val="00ED5E75"/>
    <w:rsid w:val="00F00D13"/>
    <w:rsid w:val="00F20B72"/>
    <w:rsid w:val="00F71A6B"/>
    <w:rsid w:val="00F7399A"/>
    <w:rsid w:val="00FC6CB5"/>
    <w:rsid w:val="00FD1B3A"/>
    <w:rsid w:val="00FF4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FFC2AA"/>
  <w15:docId w15:val="{5D898869-F47F-4ED3-B988-6C30AC909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character" w:customStyle="1" w:styleId="VerbatimChar">
    <w:name w:val="Verbatim Char"/>
    <w:rsid w:val="00E948BF"/>
    <w:rPr>
      <w:rFonts w:ascii="Consolas" w:hAnsi="Consolas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80851"/>
    <w:pPr>
      <w:tabs>
        <w:tab w:val="center" w:pos="4320"/>
        <w:tab w:val="right" w:pos="8640"/>
      </w:tabs>
      <w:spacing w:before="0" w:after="240" w:line="240" w:lineRule="atLeast"/>
      <w:ind w:left="0"/>
    </w:pPr>
    <w:rPr>
      <w:rFonts w:ascii="Georgia" w:eastAsiaTheme="minorHAnsi" w:hAnsiTheme="minorHAnsi"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980851"/>
    <w:rPr>
      <w:rFonts w:ascii="Georgia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1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2.wmf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8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3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18.wmf"/><Relationship Id="rId326" Type="http://schemas.openxmlformats.org/officeDocument/2006/relationships/image" Target="media/image14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172" Type="http://schemas.openxmlformats.org/officeDocument/2006/relationships/image" Target="media/image78.wmf"/><Relationship Id="rId228" Type="http://schemas.openxmlformats.org/officeDocument/2006/relationships/image" Target="media/image104.wmf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5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4.jpeg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4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3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6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19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4.wmf"/><Relationship Id="rId349" Type="http://schemas.openxmlformats.org/officeDocument/2006/relationships/image" Target="media/image155.jpeg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350" Type="http://schemas.openxmlformats.org/officeDocument/2006/relationships/image" Target="media/image156.jpeg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8.bin"/><Relationship Id="rId329" Type="http://schemas.openxmlformats.org/officeDocument/2006/relationships/oleObject" Target="embeddings/oleObject17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5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330" Type="http://schemas.openxmlformats.org/officeDocument/2006/relationships/image" Target="media/image14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header" Target="header1.xml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0.e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5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oleObject" Target="embeddings/oleObject180.bin"/><Relationship Id="rId352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1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6.wmf"/><Relationship Id="rId286" Type="http://schemas.openxmlformats.org/officeDocument/2006/relationships/image" Target="media/image12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6.wmf"/><Relationship Id="rId353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1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1.bin"/><Relationship Id="rId354" Type="http://schemas.openxmlformats.org/officeDocument/2006/relationships/header" Target="header3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47.wmf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2.wmf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2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2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7.wmf"/><Relationship Id="rId356" Type="http://schemas.openxmlformats.org/officeDocument/2006/relationships/theme" Target="theme/theme1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image" Target="media/image98.wmf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7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6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image" Target="media/image123.wmf"/><Relationship Id="rId336" Type="http://schemas.openxmlformats.org/officeDocument/2006/relationships/image" Target="media/image148.wmf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347" Type="http://schemas.openxmlformats.org/officeDocument/2006/relationships/image" Target="media/image153.jpe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8.wmf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62" Type="http://schemas.openxmlformats.org/officeDocument/2006/relationships/image" Target="media/image73.wmf"/><Relationship Id="rId218" Type="http://schemas.openxmlformats.org/officeDocument/2006/relationships/image" Target="media/image99.wmf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8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4.wmf"/><Relationship Id="rId338" Type="http://schemas.openxmlformats.org/officeDocument/2006/relationships/image" Target="media/image14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9</Pages>
  <Words>1213</Words>
  <Characters>6916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PC</dc:creator>
  <cp:lastModifiedBy>Nguyen Thi Mai Huong</cp:lastModifiedBy>
  <cp:revision>15</cp:revision>
  <cp:lastPrinted>2020-07-02T10:01:00Z</cp:lastPrinted>
  <dcterms:created xsi:type="dcterms:W3CDTF">2024-03-01T13:32:00Z</dcterms:created>
  <dcterms:modified xsi:type="dcterms:W3CDTF">2024-03-0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